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9" r:id="rId8"/>
    <p:sldId id="262" r:id="rId9"/>
    <p:sldId id="263" r:id="rId10"/>
    <p:sldId id="264" r:id="rId11"/>
    <p:sldId id="270" r:id="rId12"/>
    <p:sldId id="266" r:id="rId13"/>
    <p:sldId id="26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40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74.png"/><Relationship Id="rId3" Type="http://schemas.openxmlformats.org/officeDocument/2006/relationships/image" Target="../media/image60.png"/><Relationship Id="rId7" Type="http://schemas.openxmlformats.org/officeDocument/2006/relationships/image" Target="../media/image70.wmf"/><Relationship Id="rId12" Type="http://schemas.openxmlformats.org/officeDocument/2006/relationships/image" Target="../media/image7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2.w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64.png"/><Relationship Id="rId9" Type="http://schemas.openxmlformats.org/officeDocument/2006/relationships/image" Target="../media/image7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3" Type="http://schemas.openxmlformats.org/officeDocument/2006/relationships/image" Target="../media/image76.png"/><Relationship Id="rId21" Type="http://schemas.openxmlformats.org/officeDocument/2006/relationships/image" Target="../media/image92.png"/><Relationship Id="rId7" Type="http://schemas.openxmlformats.org/officeDocument/2006/relationships/image" Target="../media/image79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" Type="http://schemas.openxmlformats.org/officeDocument/2006/relationships/image" Target="../media/image75.png"/><Relationship Id="rId16" Type="http://schemas.openxmlformats.org/officeDocument/2006/relationships/image" Target="../media/image87.png"/><Relationship Id="rId20" Type="http://schemas.openxmlformats.org/officeDocument/2006/relationships/image" Target="../media/image9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openxmlformats.org/officeDocument/2006/relationships/image" Target="../media/image760.png"/><Relationship Id="rId24" Type="http://schemas.openxmlformats.org/officeDocument/2006/relationships/image" Target="../media/image940.png"/><Relationship Id="rId5" Type="http://schemas.openxmlformats.org/officeDocument/2006/relationships/image" Target="../media/image78.png"/><Relationship Id="rId15" Type="http://schemas.openxmlformats.org/officeDocument/2006/relationships/image" Target="../media/image86.png"/><Relationship Id="rId23" Type="http://schemas.openxmlformats.org/officeDocument/2006/relationships/image" Target="../media/image94.png"/><Relationship Id="rId10" Type="http://schemas.openxmlformats.org/officeDocument/2006/relationships/image" Target="../media/image82.png"/><Relationship Id="rId19" Type="http://schemas.openxmlformats.org/officeDocument/2006/relationships/image" Target="../media/image90.png"/><Relationship Id="rId4" Type="http://schemas.openxmlformats.org/officeDocument/2006/relationships/image" Target="../media/image77.png"/><Relationship Id="rId9" Type="http://schemas.openxmlformats.org/officeDocument/2006/relationships/image" Target="../media/image81.png"/><Relationship Id="rId14" Type="http://schemas.openxmlformats.org/officeDocument/2006/relationships/image" Target="../media/image85.png"/><Relationship Id="rId22" Type="http://schemas.openxmlformats.org/officeDocument/2006/relationships/image" Target="../media/image9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00.wmf"/><Relationship Id="rId17" Type="http://schemas.openxmlformats.org/officeDocument/2006/relationships/image" Target="../media/image103.wmf"/><Relationship Id="rId2" Type="http://schemas.openxmlformats.org/officeDocument/2006/relationships/image" Target="../media/image95.png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102.png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image" Target="../media/image12.wmf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image" Target="../media/image10.png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7.wmf"/><Relationship Id="rId18" Type="http://schemas.openxmlformats.org/officeDocument/2006/relationships/image" Target="../media/image13.wmf"/><Relationship Id="rId26" Type="http://schemas.openxmlformats.org/officeDocument/2006/relationships/image" Target="../media/image15.wmf"/><Relationship Id="rId3" Type="http://schemas.openxmlformats.org/officeDocument/2006/relationships/image" Target="../media/image4.wmf"/><Relationship Id="rId21" Type="http://schemas.openxmlformats.org/officeDocument/2006/relationships/image" Target="../media/image12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9.bin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8.wmf"/><Relationship Id="rId24" Type="http://schemas.openxmlformats.org/officeDocument/2006/relationships/image" Target="../media/image19.wmf"/><Relationship Id="rId5" Type="http://schemas.openxmlformats.org/officeDocument/2006/relationships/image" Target="../media/image5.wmf"/><Relationship Id="rId15" Type="http://schemas.openxmlformats.org/officeDocument/2006/relationships/image" Target="../media/image18.wmf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16.wmf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7.bin"/><Relationship Id="rId27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5.wmf"/><Relationship Id="rId18" Type="http://schemas.openxmlformats.org/officeDocument/2006/relationships/image" Target="../media/image28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8.bin"/><Relationship Id="rId2" Type="http://schemas.openxmlformats.org/officeDocument/2006/relationships/oleObject" Target="../embeddings/oleObject31.bin"/><Relationship Id="rId16" Type="http://schemas.openxmlformats.org/officeDocument/2006/relationships/image" Target="../media/image27.png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7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image" Target="../media/image46.png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4.wmf"/><Relationship Id="rId14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49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5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image" Target="../media/image57.png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45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6.wmf"/><Relationship Id="rId1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49726C1-1155-3E6E-5A5D-BEA50A48C4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483" y="247237"/>
            <a:ext cx="6870617" cy="463766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19" descr="Hypatia_2">
            <a:extLst>
              <a:ext uri="{FF2B5EF4-FFF2-40B4-BE49-F238E27FC236}">
                <a16:creationId xmlns:a16="http://schemas.microsoft.com/office/drawing/2014/main" id="{D8D65FC1-A119-9650-572F-4AC2BF195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5203" y="1039465"/>
            <a:ext cx="2476147" cy="2774701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6" name="Rectangle 20">
            <a:extLst>
              <a:ext uri="{FF2B5EF4-FFF2-40B4-BE49-F238E27FC236}">
                <a16:creationId xmlns:a16="http://schemas.microsoft.com/office/drawing/2014/main" id="{41631FC8-6BDD-F8A1-009B-F3929CDBC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6190" y="4080899"/>
            <a:ext cx="3182938" cy="83185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b="1" dirty="0">
                <a:latin typeface="Times New Roman" pitchFamily="48" charset="0"/>
              </a:rPr>
              <a:t>Hypatia of Alexandria </a:t>
            </a:r>
          </a:p>
          <a:p>
            <a:pPr algn="ctr" eaLnBrk="1" hangingPunct="1">
              <a:defRPr/>
            </a:pPr>
            <a:r>
              <a:rPr lang="en-US" altLang="en-US" b="1" dirty="0">
                <a:latin typeface="Times New Roman" pitchFamily="48" charset="0"/>
              </a:rPr>
              <a:t>370 – 415 </a:t>
            </a:r>
            <a:endParaRPr lang="en-US" altLang="en-US" dirty="0">
              <a:latin typeface="Times New Roman" pitchFamily="48" charset="0"/>
            </a:endParaRPr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D5F53B81-149A-393D-5D3C-BE195037B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1" y="5213711"/>
            <a:ext cx="11246089" cy="1107996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patia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 an Alexandrine Greek Neoplatonist philosopher in Egypt who was one of the earliest mothers of mathematics. As head of the Platonist school at Alexandria, she also taught philosophy </a:t>
            </a:r>
          </a:p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stronomy.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12DC5D-F696-4C68-9A8B-B002EB687C3B}"/>
              </a:ext>
            </a:extLst>
          </p:cNvPr>
          <p:cNvSpPr txBox="1"/>
          <p:nvPr/>
        </p:nvSpPr>
        <p:spPr>
          <a:xfrm>
            <a:off x="1685720" y="242935"/>
            <a:ext cx="187320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Differentiate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452541-30AC-0685-A05B-3AB8751F214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BBE15A1B-38C5-27B5-9B74-D24EA1CFD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6556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75DBD7E-B25C-4394-75C0-6C76C33579F4}"/>
              </a:ext>
            </a:extLst>
          </p:cNvPr>
          <p:cNvGrpSpPr/>
          <p:nvPr/>
        </p:nvGrpSpPr>
        <p:grpSpPr>
          <a:xfrm>
            <a:off x="352844" y="942322"/>
            <a:ext cx="3206080" cy="449592"/>
            <a:chOff x="1221314" y="1007710"/>
            <a:chExt cx="3206080" cy="44959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33D4E1B-2529-73EA-0EC4-F1DF57BA5D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44922" y="1045786"/>
              <a:ext cx="2682472" cy="411516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3B6444C-A338-6B54-603A-E4B30D74A241}"/>
                </a:ext>
              </a:extLst>
            </p:cNvPr>
            <p:cNvSpPr txBox="1"/>
            <p:nvPr/>
          </p:nvSpPr>
          <p:spPr>
            <a:xfrm>
              <a:off x="1221314" y="1007710"/>
              <a:ext cx="70224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7377CBC-BCAF-A8C1-AF28-D3D2E75B3C06}"/>
              </a:ext>
            </a:extLst>
          </p:cNvPr>
          <p:cNvGrpSpPr/>
          <p:nvPr/>
        </p:nvGrpSpPr>
        <p:grpSpPr>
          <a:xfrm>
            <a:off x="4519837" y="865728"/>
            <a:ext cx="3152326" cy="693480"/>
            <a:chOff x="3047452" y="3168215"/>
            <a:chExt cx="3152326" cy="69348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8669E4-B998-541A-9A6D-EC1EE3616AF5}"/>
                </a:ext>
              </a:extLst>
            </p:cNvPr>
            <p:cNvSpPr txBox="1"/>
            <p:nvPr/>
          </p:nvSpPr>
          <p:spPr>
            <a:xfrm>
              <a:off x="3047452" y="3249268"/>
              <a:ext cx="70224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8F729C4-4714-2CB5-EA09-2F8A779C11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23995" y="3168215"/>
              <a:ext cx="2575783" cy="693480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F8F0C18-2CDC-27AD-74C1-5B88FBE68869}"/>
              </a:ext>
            </a:extLst>
          </p:cNvPr>
          <p:cNvGrpSpPr/>
          <p:nvPr/>
        </p:nvGrpSpPr>
        <p:grpSpPr>
          <a:xfrm>
            <a:off x="270495" y="2296198"/>
            <a:ext cx="3206080" cy="449592"/>
            <a:chOff x="1221314" y="1007710"/>
            <a:chExt cx="3206080" cy="44959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33D0871-117D-8E92-3BB6-5FE5E135310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44922" y="1045786"/>
              <a:ext cx="2682472" cy="411516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C01827D-F9D2-0E0E-4B15-B72B451B5CF7}"/>
                </a:ext>
              </a:extLst>
            </p:cNvPr>
            <p:cNvSpPr txBox="1"/>
            <p:nvPr/>
          </p:nvSpPr>
          <p:spPr>
            <a:xfrm>
              <a:off x="1221314" y="1007710"/>
              <a:ext cx="70224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1BBB9B2F-A5DC-0D2C-E167-7E70D498C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694" y="2838177"/>
            <a:ext cx="4755292" cy="48772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76B719D-EE56-841A-645F-B2B1A92F8D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2802" y="2838177"/>
            <a:ext cx="551253" cy="41151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CBA6FA5-A28B-84BE-4748-0891FA186D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4055" y="2836490"/>
            <a:ext cx="626047" cy="41151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163AA60-CF43-E231-96D1-AE7849BBEE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3524" y="2881493"/>
            <a:ext cx="1077762" cy="41151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CC6DC76-B9CA-44A3-1036-039EED6FC0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7864" y="2848603"/>
            <a:ext cx="1158297" cy="41151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EFF628A-8FAA-1CB3-B821-ED6ED2D886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0838" y="2887971"/>
            <a:ext cx="631900" cy="4115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071AE1E-0505-B834-3663-053B838841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527" y="3405130"/>
            <a:ext cx="3124471" cy="434378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35F70082-B52B-5B9B-3572-E2A847792CD7}"/>
              </a:ext>
            </a:extLst>
          </p:cNvPr>
          <p:cNvGrpSpPr/>
          <p:nvPr/>
        </p:nvGrpSpPr>
        <p:grpSpPr>
          <a:xfrm>
            <a:off x="8685068" y="744333"/>
            <a:ext cx="2428181" cy="807790"/>
            <a:chOff x="8369308" y="764067"/>
            <a:chExt cx="2428181" cy="807790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FEA3DF5D-B17E-C6A9-F8C9-C1C39BDE16A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884703" y="764067"/>
              <a:ext cx="1912786" cy="807790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DE53A27-F9A0-55A2-0820-77D986FB5430}"/>
                </a:ext>
              </a:extLst>
            </p:cNvPr>
            <p:cNvSpPr txBox="1"/>
            <p:nvPr/>
          </p:nvSpPr>
          <p:spPr>
            <a:xfrm>
              <a:off x="8369308" y="952518"/>
              <a:ext cx="70224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c)</a:t>
              </a:r>
              <a:endParaRPr lang="en-US" sz="2200" dirty="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4258A2A-081E-931D-5118-9A58FDF1EC9D}"/>
              </a:ext>
            </a:extLst>
          </p:cNvPr>
          <p:cNvGrpSpPr/>
          <p:nvPr/>
        </p:nvGrpSpPr>
        <p:grpSpPr>
          <a:xfrm>
            <a:off x="304515" y="4111943"/>
            <a:ext cx="3152326" cy="693480"/>
            <a:chOff x="3047452" y="3168215"/>
            <a:chExt cx="3152326" cy="693480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B1EDB0F-9B68-5941-0A77-D15A7744C44C}"/>
                </a:ext>
              </a:extLst>
            </p:cNvPr>
            <p:cNvSpPr txBox="1"/>
            <p:nvPr/>
          </p:nvSpPr>
          <p:spPr>
            <a:xfrm>
              <a:off x="3047452" y="3249268"/>
              <a:ext cx="70224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6753721F-BC6B-A832-A102-3D1E4B4B801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23995" y="3168215"/>
              <a:ext cx="2575783" cy="693480"/>
            </a:xfrm>
            <a:prstGeom prst="rect">
              <a:avLst/>
            </a:prstGeom>
          </p:spPr>
        </p:pic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435FFB3C-43E5-CD70-7A7C-C49CCBFC40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6935" y="4968997"/>
            <a:ext cx="6287045" cy="79254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E458FF4-24E7-DC0C-EB35-0F35200DB9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2427" y="4918088"/>
            <a:ext cx="1771574" cy="41151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57D32DAD-6144-E420-2678-C0C717D1D8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7864" y="4913854"/>
            <a:ext cx="400609" cy="488638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CD195B5-2B70-6D31-C11A-91CFF4F322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0129" y="4922951"/>
            <a:ext cx="503130" cy="411516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BD741236-0F7C-D4D6-CFC5-74A5280EAC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3259" y="4928794"/>
            <a:ext cx="2575784" cy="41151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6CB0451-AEF0-5B55-5326-CB318A79E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4513" y="5339827"/>
            <a:ext cx="5284530" cy="102576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7C5064F-A411-AAA9-39A8-B652572CA7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4806" y="5402492"/>
            <a:ext cx="2137932" cy="41151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1A384F9-C73E-C264-E044-138B11816BD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5716" y="5898009"/>
            <a:ext cx="5502117" cy="746825"/>
          </a:xfrm>
          <a:prstGeom prst="rect">
            <a:avLst/>
          </a:prstGeom>
        </p:spPr>
      </p:pic>
      <p:sp>
        <p:nvSpPr>
          <p:cNvPr id="46" name="Rectangle 45">
            <a:extLst>
              <a:ext uri="{FF2B5EF4-FFF2-40B4-BE49-F238E27FC236}">
                <a16:creationId xmlns:a16="http://schemas.microsoft.com/office/drawing/2014/main" id="{2C250184-4A6F-4B64-C603-DA30392DA42D}"/>
              </a:ext>
            </a:extLst>
          </p:cNvPr>
          <p:cNvSpPr/>
          <p:nvPr/>
        </p:nvSpPr>
        <p:spPr>
          <a:xfrm>
            <a:off x="1791357" y="5911165"/>
            <a:ext cx="1833351" cy="356243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B33D2D7-72F1-6312-DE6D-2114477E9FEA}"/>
              </a:ext>
            </a:extLst>
          </p:cNvPr>
          <p:cNvSpPr/>
          <p:nvPr/>
        </p:nvSpPr>
        <p:spPr>
          <a:xfrm>
            <a:off x="5124516" y="5912050"/>
            <a:ext cx="1833351" cy="356243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E7CA741B-D62A-E5DA-0FE2-8160D2674578}"/>
              </a:ext>
            </a:extLst>
          </p:cNvPr>
          <p:cNvCxnSpPr/>
          <p:nvPr/>
        </p:nvCxnSpPr>
        <p:spPr>
          <a:xfrm>
            <a:off x="7087969" y="2001357"/>
            <a:ext cx="0" cy="452276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51">
            <a:extLst>
              <a:ext uri="{FF2B5EF4-FFF2-40B4-BE49-F238E27FC236}">
                <a16:creationId xmlns:a16="http://schemas.microsoft.com/office/drawing/2014/main" id="{932DA9A5-0FF4-1466-F624-85CAC19A379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3245" y="2026741"/>
            <a:ext cx="3718882" cy="823031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1D549ECF-EC5D-8335-6148-29E2639E993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43207" y="3034705"/>
            <a:ext cx="2095682" cy="739204"/>
          </a:xfrm>
          <a:prstGeom prst="rect">
            <a:avLst/>
          </a:prstGeom>
        </p:spPr>
      </p:pic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48A7B7C-A1AC-5589-DDB3-D95CA113262F}"/>
              </a:ext>
            </a:extLst>
          </p:cNvPr>
          <p:cNvCxnSpPr>
            <a:cxnSpLocks/>
          </p:cNvCxnSpPr>
          <p:nvPr/>
        </p:nvCxnSpPr>
        <p:spPr>
          <a:xfrm>
            <a:off x="300220" y="3938178"/>
            <a:ext cx="6653170" cy="0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46" grpId="0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CCF5BD-4E53-D3AE-3256-9644572A8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3A6D8A0-5F82-E68B-81B7-087FDFF8E20C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A414B2-6F9D-2046-D39A-E49B3C3723C8}"/>
              </a:ext>
            </a:extLst>
          </p:cNvPr>
          <p:cNvSpPr txBox="1"/>
          <p:nvPr/>
        </p:nvSpPr>
        <p:spPr>
          <a:xfrm>
            <a:off x="1685720" y="242935"/>
            <a:ext cx="187320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Differentiate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D1378A-0541-FB3B-9B76-9F902B1131F0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D1C69CFA-C2B2-60F8-03E4-AF827C3F4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56759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F98E150-FEC4-3F78-5A62-A69BE87600B3}"/>
              </a:ext>
            </a:extLst>
          </p:cNvPr>
          <p:cNvGrpSpPr/>
          <p:nvPr/>
        </p:nvGrpSpPr>
        <p:grpSpPr>
          <a:xfrm>
            <a:off x="352844" y="942322"/>
            <a:ext cx="3206080" cy="449592"/>
            <a:chOff x="1221314" y="1007710"/>
            <a:chExt cx="3206080" cy="44959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803072B-A0C8-AD07-93DF-26B5A214B36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44922" y="1045786"/>
              <a:ext cx="2682472" cy="411516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93DEB9B-850C-5C98-7DBB-7A64A48DC50F}"/>
                </a:ext>
              </a:extLst>
            </p:cNvPr>
            <p:cNvSpPr txBox="1"/>
            <p:nvPr/>
          </p:nvSpPr>
          <p:spPr>
            <a:xfrm>
              <a:off x="1221314" y="1007710"/>
              <a:ext cx="70224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E4392A0-616B-63C0-5540-C31D36684B8F}"/>
              </a:ext>
            </a:extLst>
          </p:cNvPr>
          <p:cNvGrpSpPr/>
          <p:nvPr/>
        </p:nvGrpSpPr>
        <p:grpSpPr>
          <a:xfrm>
            <a:off x="4519837" y="865728"/>
            <a:ext cx="3152326" cy="693480"/>
            <a:chOff x="3047452" y="3168215"/>
            <a:chExt cx="3152326" cy="69348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E7163F4-00AD-FF08-ECDC-51F69BDD0B9C}"/>
                </a:ext>
              </a:extLst>
            </p:cNvPr>
            <p:cNvSpPr txBox="1"/>
            <p:nvPr/>
          </p:nvSpPr>
          <p:spPr>
            <a:xfrm>
              <a:off x="3047452" y="3249268"/>
              <a:ext cx="70224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870326C-47EF-1C70-EE5F-EA02998535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23995" y="3168215"/>
              <a:ext cx="2575783" cy="69348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1B9A88B-215F-7970-6DA7-6F7C50CCD831}"/>
              </a:ext>
            </a:extLst>
          </p:cNvPr>
          <p:cNvGrpSpPr/>
          <p:nvPr/>
        </p:nvGrpSpPr>
        <p:grpSpPr>
          <a:xfrm>
            <a:off x="8685068" y="744333"/>
            <a:ext cx="2428181" cy="807790"/>
            <a:chOff x="8369308" y="764067"/>
            <a:chExt cx="2428181" cy="807790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859A01CA-7E61-784E-2CD1-025D25CD1E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84703" y="764067"/>
              <a:ext cx="1912786" cy="807790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F976496-12A3-3C2E-FAFB-CC0C57E1928F}"/>
                </a:ext>
              </a:extLst>
            </p:cNvPr>
            <p:cNvSpPr txBox="1"/>
            <p:nvPr/>
          </p:nvSpPr>
          <p:spPr>
            <a:xfrm>
              <a:off x="8369308" y="952518"/>
              <a:ext cx="70224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c)</a:t>
              </a:r>
              <a:endParaRPr lang="en-US" sz="2200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0FB0065-D565-4286-BBD5-FEA7390B65B9}"/>
              </a:ext>
            </a:extLst>
          </p:cNvPr>
          <p:cNvGrpSpPr/>
          <p:nvPr/>
        </p:nvGrpSpPr>
        <p:grpSpPr>
          <a:xfrm>
            <a:off x="275807" y="2150153"/>
            <a:ext cx="2428181" cy="807790"/>
            <a:chOff x="8369308" y="764067"/>
            <a:chExt cx="2428181" cy="80779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F512C53-72C9-E193-351F-C8077D22DD7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84703" y="764067"/>
              <a:ext cx="1912786" cy="807790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A314E91-8128-7B1B-14C1-4A2AB8014910}"/>
                </a:ext>
              </a:extLst>
            </p:cNvPr>
            <p:cNvSpPr txBox="1"/>
            <p:nvPr/>
          </p:nvSpPr>
          <p:spPr>
            <a:xfrm>
              <a:off x="8369308" y="952518"/>
              <a:ext cx="70224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c)</a:t>
              </a:r>
              <a:endParaRPr lang="en-US" sz="2200" dirty="0"/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A8BDCA85-EA5C-7CCF-7CB2-9AFABA0C15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2637" y="3009209"/>
            <a:ext cx="4884843" cy="853514"/>
          </a:xfrm>
          <a:prstGeom prst="rect">
            <a:avLst/>
          </a:prstGeom>
        </p:spPr>
      </p:pic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6B7E116B-A91E-31F3-D2AA-337288027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415" y="3048141"/>
          <a:ext cx="4016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393480" progId="Equation.DSMT4">
                  <p:embed/>
                </p:oleObj>
              </mc:Choice>
              <mc:Fallback>
                <p:oleObj name="Equation" r:id="rId6" imgW="215640" imgH="393480" progId="Equation.DSMT4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6B7E116B-A91E-31F3-D2AA-337288027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15" y="3048141"/>
                        <a:ext cx="40163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C19E9E8B-A205-B933-88D5-144C047024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24307" y="3017677"/>
            <a:ext cx="1102626" cy="411516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3AE520E9-71F5-C60F-1AA7-63E29D1748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26933" y="3009195"/>
            <a:ext cx="973455" cy="41151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8EAC9C3-8587-A0C5-8D8D-B11C1662B2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16776" y="3009195"/>
            <a:ext cx="1150704" cy="411516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7164199F-9CDD-9D58-4422-E3811442423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6156" y="3422420"/>
            <a:ext cx="4719844" cy="58039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52B5497-9AC3-3D84-0BC0-AD3FD40616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74616" y="3485684"/>
            <a:ext cx="1675464" cy="411516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E9AAF7D-33A8-F502-4D20-114026BD79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4232" y="4152620"/>
            <a:ext cx="3391194" cy="777307"/>
          </a:xfrm>
          <a:prstGeom prst="rect">
            <a:avLst/>
          </a:prstGeom>
        </p:spPr>
      </p:pic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D2990410-049D-157C-D2F3-02F3A462B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4214" y="4338668"/>
          <a:ext cx="4483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228600" progId="Equation.DSMT4">
                  <p:embed/>
                </p:oleObj>
              </mc:Choice>
              <mc:Fallback>
                <p:oleObj name="Equation" r:id="rId10" imgW="2412720" imgH="22860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D2990410-049D-157C-D2F3-02F3A462B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214" y="4338668"/>
                        <a:ext cx="4483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55">
            <a:extLst>
              <a:ext uri="{FF2B5EF4-FFF2-40B4-BE49-F238E27FC236}">
                <a16:creationId xmlns:a16="http://schemas.microsoft.com/office/drawing/2014/main" id="{B1654C12-3108-862E-DD73-026B1F8C1B8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82637" y="5137936"/>
            <a:ext cx="1889924" cy="71634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6C4FCD08-7CFC-FE4F-9E66-49B97BAA27D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15974" y="5921080"/>
            <a:ext cx="1486029" cy="77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146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272D6C-90FA-F5A5-C10E-5316FA58FC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A653C6F-EC28-0DC8-1A3F-6A255AE9F6B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DE59BF5-1480-D104-F883-5B9239FBECF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C8456537-1E98-ED9F-E7E3-8B13C800D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6556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2C1D45-9529-6A01-9414-A2300C8003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4671" y="311083"/>
            <a:ext cx="6366715" cy="12747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9C7B916-A4EB-E5CB-1738-0A494D4C9B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017" y="929147"/>
            <a:ext cx="406512" cy="40078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7995DE5-EA0C-B9D8-F1C0-44CE2B44AE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392" y="2225918"/>
            <a:ext cx="2042337" cy="3505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551F2ED-4BED-911C-B59B-2B35454619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816" y="2712009"/>
            <a:ext cx="3200677" cy="37341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094BD4-7406-4D1D-3EAE-287AB2ECA6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2437" y="2721619"/>
            <a:ext cx="182092" cy="41151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8B49956-2B70-749B-1BCF-667941770F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4529" y="2695445"/>
            <a:ext cx="732113" cy="41151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E1F66EF-D999-7D27-55D7-168BC91A8C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5671" y="2721619"/>
            <a:ext cx="914205" cy="41151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AD6CA9A-5B25-836F-B60F-72AC2C01F6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9877" y="2695445"/>
            <a:ext cx="290616" cy="41151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2924DD3-E675-A0BB-94E8-F28D79764F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948" y="3214282"/>
            <a:ext cx="1394581" cy="51058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44B91BA-6861-411F-A97F-2605F18EA79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816" y="3800139"/>
            <a:ext cx="3017782" cy="5715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F2CC1AA-50E8-AADA-B979-DE83CFCFCE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2914" y="4362680"/>
            <a:ext cx="1402202" cy="38865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00D72C9-AF8B-BCF9-9DE5-67EC7A7A0E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7437" y="4833304"/>
            <a:ext cx="487722" cy="2743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10888C0-5F36-E895-843D-A52CF9F7E0D5}"/>
                  </a:ext>
                </a:extLst>
              </p:cNvPr>
              <p:cNvSpPr txBox="1"/>
              <p:nvPr/>
            </p:nvSpPr>
            <p:spPr>
              <a:xfrm>
                <a:off x="359948" y="5163552"/>
                <a:ext cx="8441974" cy="860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NewRoman"/>
                  </a:rPr>
                  <a:t>A</a:t>
                </a:r>
                <a:r>
                  <a:rPr lang="en-US" sz="2000" b="0" i="0" u="none" strike="noStrike" baseline="0" dirty="0">
                    <a:latin typeface="TimesNewRoman"/>
                  </a:rPr>
                  <a:t>n equation of the tangent line with </a:t>
                </a:r>
                <a:r>
                  <a:rPr lang="en-US" sz="20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and the point of tangenc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u="none" strike="noStrike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000" b="0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lang="en-US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10888C0-5F36-E895-843D-A52CF9F7E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48" y="5163552"/>
                <a:ext cx="8441974" cy="860748"/>
              </a:xfrm>
              <a:prstGeom prst="rect">
                <a:avLst/>
              </a:prstGeom>
              <a:blipFill>
                <a:blip r:embed="rId11"/>
                <a:stretch>
                  <a:fillRect l="-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15C65B4C-EDF0-AD94-1736-58044D6BD77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0916" y="5719285"/>
            <a:ext cx="2286198" cy="41913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5D44CAC0-64F4-3102-C193-39AF5BCC579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4109" y="6167364"/>
            <a:ext cx="922100" cy="3505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2B276718-D665-D543-A575-07FA15A0069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30934" y="1860429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EDB5094-A676-93AA-1A3F-8607AF5B532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63350" y="1855696"/>
            <a:ext cx="415673" cy="32561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DDD805C-C5E5-915B-D31A-68A53A9FF72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842841" y="1860429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03BC0AF-5A1E-518E-2716-C43B0FC1D15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35824" y="1862543"/>
            <a:ext cx="3105150" cy="23431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E025B2F-BBA7-9C7A-22A7-1E34F18047F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841541" y="1855696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7990A17-E16A-5E52-478F-CC3F760352F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834997" y="1855853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F3E1CAE-29AE-63AF-B32C-147E5E2EC35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828807" y="1862543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D749D11-3115-3D27-9A6C-FED4697151A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837192" y="1855539"/>
            <a:ext cx="3105150" cy="2343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7FC3B16-0688-1BCB-CA77-930044D41AFB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839046" y="1864343"/>
            <a:ext cx="3105150" cy="2343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9AD6123-08EA-D20B-1C2C-1F9065156A65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838219" y="1857339"/>
            <a:ext cx="3105150" cy="2343150"/>
          </a:xfrm>
          <a:prstGeom prst="rect">
            <a:avLst/>
          </a:prstGeom>
        </p:spPr>
      </p:pic>
      <p:sp>
        <p:nvSpPr>
          <p:cNvPr id="40" name="Oval 39">
            <a:extLst>
              <a:ext uri="{FF2B5EF4-FFF2-40B4-BE49-F238E27FC236}">
                <a16:creationId xmlns:a16="http://schemas.microsoft.com/office/drawing/2014/main" id="{E87F35B5-2797-9E40-4CD5-143D42372EF6}"/>
              </a:ext>
            </a:extLst>
          </p:cNvPr>
          <p:cNvSpPr/>
          <p:nvPr/>
        </p:nvSpPr>
        <p:spPr>
          <a:xfrm>
            <a:off x="8337265" y="2863214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E39F6E9-02CC-4FE4-BB73-AD458FB6A117}"/>
                  </a:ext>
                </a:extLst>
              </p:cNvPr>
              <p:cNvSpPr txBox="1"/>
              <p:nvPr/>
            </p:nvSpPr>
            <p:spPr>
              <a:xfrm>
                <a:off x="8337265" y="2863214"/>
                <a:ext cx="800100" cy="527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b="0" i="1" u="none" strike="noStrike" baseline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0" i="1" u="none" strike="noStrike" baseline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u="none" strike="noStrike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1600" b="0" i="1" u="none" strike="noStrike" baseline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b="0" i="1" u="none" strike="noStrike" baseline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6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E39F6E9-02CC-4FE4-BB73-AD458FB6A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265" y="2863214"/>
                <a:ext cx="800100" cy="527773"/>
              </a:xfrm>
              <a:prstGeom prst="rect">
                <a:avLst/>
              </a:prstGeom>
              <a:blipFill>
                <a:blip r:embed="rId24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3403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7" grpId="0"/>
      <p:bldP spid="40" grpId="0" animBg="1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08ADD4-5C77-842E-55B6-5FBB1EE104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3A08808-C950-411E-5D58-792E084E9365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02CC4C9D-B13B-DA89-FA27-7B86559975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477" y="274032"/>
            <a:ext cx="2266939" cy="772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42B817C-DCC7-3F6C-2F67-4FD88CB3050F}"/>
              </a:ext>
            </a:extLst>
          </p:cNvPr>
          <p:cNvSpPr txBox="1"/>
          <p:nvPr/>
        </p:nvSpPr>
        <p:spPr>
          <a:xfrm>
            <a:off x="296126" y="408316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5BADE23D-73C7-7B23-4927-102E4E050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112673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0D76FFDF-D527-AD78-CA38-AFDFEA31D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78197"/>
              </p:ext>
            </p:extLst>
          </p:nvPr>
        </p:nvGraphicFramePr>
        <p:xfrm>
          <a:off x="372877" y="1745550"/>
          <a:ext cx="16398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53087C35-75B6-DC86-1B42-7DBF64CD7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77" y="1745550"/>
                        <a:ext cx="163988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B6B83246-17AF-E75B-37F7-10BF2E2DC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77501"/>
              </p:ext>
            </p:extLst>
          </p:nvPr>
        </p:nvGraphicFramePr>
        <p:xfrm>
          <a:off x="2012765" y="1745550"/>
          <a:ext cx="21605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69800" progId="Equation.DSMT4">
                  <p:embed/>
                </p:oleObj>
              </mc:Choice>
              <mc:Fallback>
                <p:oleObj name="Equation" r:id="rId5" imgW="1054080" imgH="4698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0D76FFDF-D527-AD78-CA38-AFDFEA31D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65" y="1745550"/>
                        <a:ext cx="21605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ABFBFF7F-DE55-FF99-CD35-DEB8C2595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85400"/>
              </p:ext>
            </p:extLst>
          </p:nvPr>
        </p:nvGraphicFramePr>
        <p:xfrm>
          <a:off x="2053043" y="2690291"/>
          <a:ext cx="29416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B492D021-178A-D6FA-C41B-3656A5316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043" y="2690291"/>
                        <a:ext cx="29416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6EB5059-146D-28DC-D597-DCE851F23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25851"/>
              </p:ext>
            </p:extLst>
          </p:nvPr>
        </p:nvGraphicFramePr>
        <p:xfrm>
          <a:off x="2026867" y="3723753"/>
          <a:ext cx="36718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640" imgH="431640" progId="Equation.DSMT4">
                  <p:embed/>
                </p:oleObj>
              </mc:Choice>
              <mc:Fallback>
                <p:oleObj name="Equation" r:id="rId9" imgW="1790640" imgH="43164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ABFBFF7F-DE55-FF99-CD35-DEB8C2595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867" y="3723753"/>
                        <a:ext cx="36718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DE971C93-6AF9-7C41-2963-610D6C04F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92979"/>
              </p:ext>
            </p:extLst>
          </p:nvPr>
        </p:nvGraphicFramePr>
        <p:xfrm>
          <a:off x="2053043" y="4617930"/>
          <a:ext cx="1354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431640" progId="Equation.DSMT4">
                  <p:embed/>
                </p:oleObj>
              </mc:Choice>
              <mc:Fallback>
                <p:oleObj name="Equation" r:id="rId11" imgW="660240" imgH="43164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6EB5059-146D-28DC-D597-DCE851F23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043" y="4617930"/>
                        <a:ext cx="13541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48354D0E-164B-5D6F-DF6D-B7ACA92AB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19018"/>
              </p:ext>
            </p:extLst>
          </p:nvPr>
        </p:nvGraphicFramePr>
        <p:xfrm>
          <a:off x="2088884" y="5618699"/>
          <a:ext cx="7540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393480" progId="Equation.DSMT4">
                  <p:embed/>
                </p:oleObj>
              </mc:Choice>
              <mc:Fallback>
                <p:oleObj name="Equation" r:id="rId13" imgW="368280" imgH="39348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DE971C93-6AF9-7C41-2963-610D6C04F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884" y="5618699"/>
                        <a:ext cx="75406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A graph of a function&#10;&#10;Description automatically generated">
            <a:extLst>
              <a:ext uri="{FF2B5EF4-FFF2-40B4-BE49-F238E27FC236}">
                <a16:creationId xmlns:a16="http://schemas.microsoft.com/office/drawing/2014/main" id="{A197084A-1E2A-DB8E-F246-F28FE518087B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325" y="694660"/>
            <a:ext cx="5349949" cy="5349949"/>
          </a:xfrm>
          <a:prstGeom prst="rect">
            <a:avLst/>
          </a:prstGeom>
        </p:spPr>
      </p:pic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5C217492-DCB6-CB77-6614-68DEA5567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02031"/>
              </p:ext>
            </p:extLst>
          </p:nvPr>
        </p:nvGraphicFramePr>
        <p:xfrm>
          <a:off x="8925231" y="3732952"/>
          <a:ext cx="745987" cy="60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431640" progId="Equation.DSMT4">
                  <p:embed/>
                </p:oleObj>
              </mc:Choice>
              <mc:Fallback>
                <p:oleObj name="Equation" r:id="rId16" imgW="533160" imgH="43164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48354D0E-164B-5D6F-DF6D-B7ACA92AB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5231" y="3732952"/>
                        <a:ext cx="745987" cy="60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9990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76">
            <a:extLst>
              <a:ext uri="{FF2B5EF4-FFF2-40B4-BE49-F238E27FC236}">
                <a16:creationId xmlns:a16="http://schemas.microsoft.com/office/drawing/2014/main" id="{D00D2BA6-645A-6B42-D282-06F8E1E9081F}"/>
              </a:ext>
            </a:extLst>
          </p:cNvPr>
          <p:cNvGrpSpPr>
            <a:grpSpLocks/>
          </p:cNvGrpSpPr>
          <p:nvPr/>
        </p:nvGrpSpPr>
        <p:grpSpPr bwMode="auto">
          <a:xfrm>
            <a:off x="7842871" y="2464754"/>
            <a:ext cx="1295400" cy="2667000"/>
            <a:chOff x="3888" y="1440"/>
            <a:chExt cx="816" cy="1680"/>
          </a:xfrm>
        </p:grpSpPr>
        <p:graphicFrame>
          <p:nvGraphicFramePr>
            <p:cNvPr id="3" name="Object 47">
              <a:extLst>
                <a:ext uri="{FF2B5EF4-FFF2-40B4-BE49-F238E27FC236}">
                  <a16:creationId xmlns:a16="http://schemas.microsoft.com/office/drawing/2014/main" id="{1DA1838C-E097-6FC8-2845-2CE6FA5D50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1" y="2927"/>
            <a:ext cx="193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39700" progId="Equation.DSMT4">
                    <p:embed/>
                  </p:oleObj>
                </mc:Choice>
                <mc:Fallback>
                  <p:oleObj name="Equation" r:id="rId2" imgW="139700" imgH="139700" progId="Equation.DSMT4">
                    <p:embed/>
                    <p:pic>
                      <p:nvPicPr>
                        <p:cNvPr id="6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2927"/>
                          <a:ext cx="193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Oval 70">
              <a:extLst>
                <a:ext uri="{FF2B5EF4-FFF2-40B4-BE49-F238E27FC236}">
                  <a16:creationId xmlns:a16="http://schemas.microsoft.com/office/drawing/2014/main" id="{6C3CED60-FA44-E5DC-F972-67ED6955B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440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" name="Oval 71">
            <a:extLst>
              <a:ext uri="{FF2B5EF4-FFF2-40B4-BE49-F238E27FC236}">
                <a16:creationId xmlns:a16="http://schemas.microsoft.com/office/drawing/2014/main" id="{7776AE52-B157-397D-AA35-3F5ED90A6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871" y="2464754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" name="Group 75">
            <a:extLst>
              <a:ext uri="{FF2B5EF4-FFF2-40B4-BE49-F238E27FC236}">
                <a16:creationId xmlns:a16="http://schemas.microsoft.com/office/drawing/2014/main" id="{9C1BE1CA-E572-06A5-FF90-2AB186973E94}"/>
              </a:ext>
            </a:extLst>
          </p:cNvPr>
          <p:cNvGrpSpPr>
            <a:grpSpLocks/>
          </p:cNvGrpSpPr>
          <p:nvPr/>
        </p:nvGrpSpPr>
        <p:grpSpPr bwMode="auto">
          <a:xfrm>
            <a:off x="6318871" y="1550354"/>
            <a:ext cx="2819400" cy="2971800"/>
            <a:chOff x="2928" y="864"/>
            <a:chExt cx="1776" cy="1872"/>
          </a:xfrm>
        </p:grpSpPr>
        <p:graphicFrame>
          <p:nvGraphicFramePr>
            <p:cNvPr id="8" name="Object 45">
              <a:extLst>
                <a:ext uri="{FF2B5EF4-FFF2-40B4-BE49-F238E27FC236}">
                  <a16:creationId xmlns:a16="http://schemas.microsoft.com/office/drawing/2014/main" id="{9D28A74F-2EA7-68D2-B9B8-B7C83ED3B6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5" y="2191"/>
            <a:ext cx="229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957" imgH="393359" progId="Equation.DSMT4">
                    <p:embed/>
                  </p:oleObj>
                </mc:Choice>
                <mc:Fallback>
                  <p:oleObj name="Equation" r:id="rId4" imgW="164957" imgH="393359" progId="Equation.DSMT4">
                    <p:embed/>
                    <p:pic>
                      <p:nvPicPr>
                        <p:cNvPr id="6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2191"/>
                          <a:ext cx="229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68">
              <a:extLst>
                <a:ext uri="{FF2B5EF4-FFF2-40B4-BE49-F238E27FC236}">
                  <a16:creationId xmlns:a16="http://schemas.microsoft.com/office/drawing/2014/main" id="{555CAB12-606F-70DC-C69C-3086589F2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864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0" name="Oval 69">
            <a:extLst>
              <a:ext uri="{FF2B5EF4-FFF2-40B4-BE49-F238E27FC236}">
                <a16:creationId xmlns:a16="http://schemas.microsoft.com/office/drawing/2014/main" id="{47D74DEB-75C9-413B-20A4-07DF7DBCA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871" y="1550354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1" name="Group 74">
            <a:extLst>
              <a:ext uri="{FF2B5EF4-FFF2-40B4-BE49-F238E27FC236}">
                <a16:creationId xmlns:a16="http://schemas.microsoft.com/office/drawing/2014/main" id="{0BCE22D1-16BD-190B-AE65-5AE88827E753}"/>
              </a:ext>
            </a:extLst>
          </p:cNvPr>
          <p:cNvGrpSpPr>
            <a:grpSpLocks/>
          </p:cNvGrpSpPr>
          <p:nvPr/>
        </p:nvGrpSpPr>
        <p:grpSpPr bwMode="auto">
          <a:xfrm>
            <a:off x="4871071" y="2464754"/>
            <a:ext cx="4267200" cy="1076325"/>
            <a:chOff x="2016" y="1440"/>
            <a:chExt cx="2688" cy="678"/>
          </a:xfrm>
        </p:grpSpPr>
        <p:graphicFrame>
          <p:nvGraphicFramePr>
            <p:cNvPr id="12" name="Object 43">
              <a:extLst>
                <a:ext uri="{FF2B5EF4-FFF2-40B4-BE49-F238E27FC236}">
                  <a16:creationId xmlns:a16="http://schemas.microsoft.com/office/drawing/2014/main" id="{D0FB8F39-6B6D-42CE-A864-D0651400CB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8" y="1872"/>
            <a:ext cx="1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69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872"/>
                          <a:ext cx="17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66">
              <a:extLst>
                <a:ext uri="{FF2B5EF4-FFF2-40B4-BE49-F238E27FC236}">
                  <a16:creationId xmlns:a16="http://schemas.microsoft.com/office/drawing/2014/main" id="{8DFCE0C0-419C-8D94-82E7-4B9F882EE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440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4" name="Oval 67">
            <a:extLst>
              <a:ext uri="{FF2B5EF4-FFF2-40B4-BE49-F238E27FC236}">
                <a16:creationId xmlns:a16="http://schemas.microsoft.com/office/drawing/2014/main" id="{EE64A507-A978-4DEE-76CA-2039767EF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1071" y="2464754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5" name="Group 73">
            <a:extLst>
              <a:ext uri="{FF2B5EF4-FFF2-40B4-BE49-F238E27FC236}">
                <a16:creationId xmlns:a16="http://schemas.microsoft.com/office/drawing/2014/main" id="{2D168ACC-E273-477E-CBC0-F5E23E7DD9F4}"/>
              </a:ext>
            </a:extLst>
          </p:cNvPr>
          <p:cNvGrpSpPr>
            <a:grpSpLocks/>
          </p:cNvGrpSpPr>
          <p:nvPr/>
        </p:nvGrpSpPr>
        <p:grpSpPr bwMode="auto">
          <a:xfrm>
            <a:off x="3423271" y="2056767"/>
            <a:ext cx="5797550" cy="1779587"/>
            <a:chOff x="1104" y="1183"/>
            <a:chExt cx="3652" cy="1121"/>
          </a:xfrm>
        </p:grpSpPr>
        <p:graphicFrame>
          <p:nvGraphicFramePr>
            <p:cNvPr id="16" name="Object 41">
              <a:extLst>
                <a:ext uri="{FF2B5EF4-FFF2-40B4-BE49-F238E27FC236}">
                  <a16:creationId xmlns:a16="http://schemas.microsoft.com/office/drawing/2014/main" id="{5EF2787B-D068-7350-FB27-26D61448A6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183"/>
            <a:ext cx="38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279" imgH="393529" progId="Equation.DSMT4">
                    <p:embed/>
                  </p:oleObj>
                </mc:Choice>
                <mc:Fallback>
                  <p:oleObj name="Equation" r:id="rId8" imgW="279279" imgH="393529" progId="Equation.DSMT4">
                    <p:embed/>
                    <p:pic>
                      <p:nvPicPr>
                        <p:cNvPr id="7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183"/>
                          <a:ext cx="388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64">
              <a:extLst>
                <a:ext uri="{FF2B5EF4-FFF2-40B4-BE49-F238E27FC236}">
                  <a16:creationId xmlns:a16="http://schemas.microsoft.com/office/drawing/2014/main" id="{BAB21D79-6178-9E66-BEB0-57BEB9E2E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016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" name="Oval 65">
            <a:extLst>
              <a:ext uri="{FF2B5EF4-FFF2-40B4-BE49-F238E27FC236}">
                <a16:creationId xmlns:a16="http://schemas.microsoft.com/office/drawing/2014/main" id="{ECD87496-B3E4-3B0C-2C4B-03FE26548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3271" y="3379154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9" name="Group 72">
            <a:extLst>
              <a:ext uri="{FF2B5EF4-FFF2-40B4-BE49-F238E27FC236}">
                <a16:creationId xmlns:a16="http://schemas.microsoft.com/office/drawing/2014/main" id="{D45F94D8-0B10-73E5-51E0-8794E06A4E14}"/>
              </a:ext>
            </a:extLst>
          </p:cNvPr>
          <p:cNvGrpSpPr>
            <a:grpSpLocks/>
          </p:cNvGrpSpPr>
          <p:nvPr/>
        </p:nvGrpSpPr>
        <p:grpSpPr bwMode="auto">
          <a:xfrm>
            <a:off x="2051671" y="1626554"/>
            <a:ext cx="7132638" cy="1295400"/>
            <a:chOff x="240" y="912"/>
            <a:chExt cx="4493" cy="816"/>
          </a:xfrm>
        </p:grpSpPr>
        <p:graphicFrame>
          <p:nvGraphicFramePr>
            <p:cNvPr id="20" name="Object 39">
              <a:extLst>
                <a:ext uri="{FF2B5EF4-FFF2-40B4-BE49-F238E27FC236}">
                  <a16:creationId xmlns:a16="http://schemas.microsoft.com/office/drawing/2014/main" id="{B0D8E1C0-C975-EA2B-6C43-27A90E1477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912"/>
            <a:ext cx="31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139700" progId="Equation.DSMT4">
                    <p:embed/>
                  </p:oleObj>
                </mc:Choice>
                <mc:Fallback>
                  <p:oleObj name="Equation" r:id="rId10" imgW="228600" imgH="139700" progId="Equation.DSMT4">
                    <p:embed/>
                    <p:pic>
                      <p:nvPicPr>
                        <p:cNvPr id="7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912"/>
                          <a:ext cx="31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62">
              <a:extLst>
                <a:ext uri="{FF2B5EF4-FFF2-40B4-BE49-F238E27FC236}">
                  <a16:creationId xmlns:a16="http://schemas.microsoft.com/office/drawing/2014/main" id="{8934C9F9-DFAE-91AF-A4F3-96471C703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440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2" name="Oval 63">
            <a:extLst>
              <a:ext uri="{FF2B5EF4-FFF2-40B4-BE49-F238E27FC236}">
                <a16:creationId xmlns:a16="http://schemas.microsoft.com/office/drawing/2014/main" id="{DA5E49B6-A095-972E-5194-B519BB9FE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671" y="2464754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Freeform 3">
            <a:extLst>
              <a:ext uri="{FF2B5EF4-FFF2-40B4-BE49-F238E27FC236}">
                <a16:creationId xmlns:a16="http://schemas.microsoft.com/office/drawing/2014/main" id="{767C3DAF-8650-BF9E-40D8-6D9F3BAA5B27}"/>
              </a:ext>
            </a:extLst>
          </p:cNvPr>
          <p:cNvSpPr>
            <a:spLocks/>
          </p:cNvSpPr>
          <p:nvPr/>
        </p:nvSpPr>
        <p:spPr bwMode="auto">
          <a:xfrm>
            <a:off x="2285034" y="1729742"/>
            <a:ext cx="5867400" cy="1874837"/>
          </a:xfrm>
          <a:custGeom>
            <a:avLst/>
            <a:gdLst>
              <a:gd name="T0" fmla="*/ 0 w 3696"/>
              <a:gd name="T1" fmla="*/ 2147483646 h 1181"/>
              <a:gd name="T2" fmla="*/ 2147483646 w 3696"/>
              <a:gd name="T3" fmla="*/ 2147483646 h 1181"/>
              <a:gd name="T4" fmla="*/ 2147483646 w 3696"/>
              <a:gd name="T5" fmla="*/ 2147483646 h 1181"/>
              <a:gd name="T6" fmla="*/ 2147483646 w 3696"/>
              <a:gd name="T7" fmla="*/ 2147483646 h 1181"/>
              <a:gd name="T8" fmla="*/ 2147483646 w 3696"/>
              <a:gd name="T9" fmla="*/ 2147483646 h 1181"/>
              <a:gd name="T10" fmla="*/ 2147483646 w 3696"/>
              <a:gd name="T11" fmla="*/ 2147483646 h 1181"/>
              <a:gd name="T12" fmla="*/ 2147483646 w 3696"/>
              <a:gd name="T13" fmla="*/ 2147483646 h 1181"/>
              <a:gd name="T14" fmla="*/ 2147483646 w 3696"/>
              <a:gd name="T15" fmla="*/ 2147483646 h 1181"/>
              <a:gd name="T16" fmla="*/ 2147483646 w 3696"/>
              <a:gd name="T17" fmla="*/ 2147483646 h 1181"/>
              <a:gd name="T18" fmla="*/ 2147483646 w 3696"/>
              <a:gd name="T19" fmla="*/ 2147483646 h 1181"/>
              <a:gd name="T20" fmla="*/ 2147483646 w 3696"/>
              <a:gd name="T21" fmla="*/ 2147483646 h 1181"/>
              <a:gd name="T22" fmla="*/ 2147483646 w 3696"/>
              <a:gd name="T23" fmla="*/ 2147483646 h 1181"/>
              <a:gd name="T24" fmla="*/ 2147483646 w 3696"/>
              <a:gd name="T25" fmla="*/ 2147483646 h 1181"/>
              <a:gd name="T26" fmla="*/ 2147483646 w 3696"/>
              <a:gd name="T27" fmla="*/ 2147483646 h 1181"/>
              <a:gd name="T28" fmla="*/ 2147483646 w 3696"/>
              <a:gd name="T29" fmla="*/ 2147483646 h 1181"/>
              <a:gd name="T30" fmla="*/ 2147483646 w 3696"/>
              <a:gd name="T31" fmla="*/ 2147483646 h 1181"/>
              <a:gd name="T32" fmla="*/ 2147483646 w 3696"/>
              <a:gd name="T33" fmla="*/ 2147483646 h 1181"/>
              <a:gd name="T34" fmla="*/ 2147483646 w 3696"/>
              <a:gd name="T35" fmla="*/ 2147483646 h 1181"/>
              <a:gd name="T36" fmla="*/ 2147483646 w 3696"/>
              <a:gd name="T37" fmla="*/ 2147483646 h 1181"/>
              <a:gd name="T38" fmla="*/ 2147483646 w 3696"/>
              <a:gd name="T39" fmla="*/ 2147483646 h 1181"/>
              <a:gd name="T40" fmla="*/ 2147483646 w 3696"/>
              <a:gd name="T41" fmla="*/ 2147483646 h 1181"/>
              <a:gd name="T42" fmla="*/ 2147483646 w 3696"/>
              <a:gd name="T43" fmla="*/ 2147483646 h 11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696"/>
              <a:gd name="T67" fmla="*/ 0 h 1181"/>
              <a:gd name="T68" fmla="*/ 3696 w 3696"/>
              <a:gd name="T69" fmla="*/ 1181 h 118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696" h="1181">
                <a:moveTo>
                  <a:pt x="0" y="594"/>
                </a:moveTo>
                <a:cubicBezTo>
                  <a:pt x="28" y="622"/>
                  <a:pt x="56" y="650"/>
                  <a:pt x="96" y="690"/>
                </a:cubicBezTo>
                <a:cubicBezTo>
                  <a:pt x="136" y="730"/>
                  <a:pt x="183" y="780"/>
                  <a:pt x="243" y="833"/>
                </a:cubicBezTo>
                <a:cubicBezTo>
                  <a:pt x="303" y="886"/>
                  <a:pt x="384" y="956"/>
                  <a:pt x="455" y="1005"/>
                </a:cubicBezTo>
                <a:cubicBezTo>
                  <a:pt x="526" y="1054"/>
                  <a:pt x="595" y="1098"/>
                  <a:pt x="671" y="1127"/>
                </a:cubicBezTo>
                <a:cubicBezTo>
                  <a:pt x="747" y="1156"/>
                  <a:pt x="834" y="1177"/>
                  <a:pt x="912" y="1179"/>
                </a:cubicBezTo>
                <a:cubicBezTo>
                  <a:pt x="990" y="1181"/>
                  <a:pt x="1060" y="1169"/>
                  <a:pt x="1139" y="1140"/>
                </a:cubicBezTo>
                <a:cubicBezTo>
                  <a:pt x="1218" y="1111"/>
                  <a:pt x="1312" y="1057"/>
                  <a:pt x="1386" y="1007"/>
                </a:cubicBezTo>
                <a:cubicBezTo>
                  <a:pt x="1460" y="957"/>
                  <a:pt x="1528" y="893"/>
                  <a:pt x="1586" y="842"/>
                </a:cubicBezTo>
                <a:cubicBezTo>
                  <a:pt x="1644" y="791"/>
                  <a:pt x="1693" y="742"/>
                  <a:pt x="1736" y="701"/>
                </a:cubicBezTo>
                <a:cubicBezTo>
                  <a:pt x="1779" y="660"/>
                  <a:pt x="1796" y="642"/>
                  <a:pt x="1845" y="594"/>
                </a:cubicBezTo>
                <a:cubicBezTo>
                  <a:pt x="1894" y="546"/>
                  <a:pt x="1970" y="467"/>
                  <a:pt x="2031" y="410"/>
                </a:cubicBezTo>
                <a:cubicBezTo>
                  <a:pt x="2092" y="353"/>
                  <a:pt x="2151" y="298"/>
                  <a:pt x="2213" y="249"/>
                </a:cubicBezTo>
                <a:cubicBezTo>
                  <a:pt x="2275" y="200"/>
                  <a:pt x="2339" y="152"/>
                  <a:pt x="2402" y="116"/>
                </a:cubicBezTo>
                <a:cubicBezTo>
                  <a:pt x="2465" y="80"/>
                  <a:pt x="2526" y="49"/>
                  <a:pt x="2592" y="30"/>
                </a:cubicBezTo>
                <a:cubicBezTo>
                  <a:pt x="2658" y="11"/>
                  <a:pt x="2727" y="0"/>
                  <a:pt x="2796" y="3"/>
                </a:cubicBezTo>
                <a:cubicBezTo>
                  <a:pt x="2865" y="6"/>
                  <a:pt x="2938" y="23"/>
                  <a:pt x="3008" y="50"/>
                </a:cubicBezTo>
                <a:cubicBezTo>
                  <a:pt x="3078" y="77"/>
                  <a:pt x="3154" y="125"/>
                  <a:pt x="3215" y="164"/>
                </a:cubicBezTo>
                <a:cubicBezTo>
                  <a:pt x="3276" y="203"/>
                  <a:pt x="3326" y="245"/>
                  <a:pt x="3374" y="285"/>
                </a:cubicBezTo>
                <a:cubicBezTo>
                  <a:pt x="3422" y="325"/>
                  <a:pt x="3467" y="371"/>
                  <a:pt x="3504" y="405"/>
                </a:cubicBezTo>
                <a:cubicBezTo>
                  <a:pt x="3541" y="439"/>
                  <a:pt x="3562" y="460"/>
                  <a:pt x="3594" y="491"/>
                </a:cubicBezTo>
                <a:cubicBezTo>
                  <a:pt x="3626" y="522"/>
                  <a:pt x="3675" y="573"/>
                  <a:pt x="3696" y="594"/>
                </a:cubicBez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Freeform 7">
            <a:extLst>
              <a:ext uri="{FF2B5EF4-FFF2-40B4-BE49-F238E27FC236}">
                <a16:creationId xmlns:a16="http://schemas.microsoft.com/office/drawing/2014/main" id="{B780D43E-3D10-1B8E-22F2-64EC7B32798A}"/>
              </a:ext>
            </a:extLst>
          </p:cNvPr>
          <p:cNvSpPr>
            <a:spLocks/>
          </p:cNvSpPr>
          <p:nvPr/>
        </p:nvSpPr>
        <p:spPr bwMode="auto">
          <a:xfrm>
            <a:off x="2280271" y="1737679"/>
            <a:ext cx="5876925" cy="1866900"/>
          </a:xfrm>
          <a:custGeom>
            <a:avLst/>
            <a:gdLst>
              <a:gd name="T0" fmla="*/ 0 w 3702"/>
              <a:gd name="T1" fmla="*/ 2147483646 h 1176"/>
              <a:gd name="T2" fmla="*/ 2147483646 w 3702"/>
              <a:gd name="T3" fmla="*/ 2147483646 h 1176"/>
              <a:gd name="T4" fmla="*/ 2147483646 w 3702"/>
              <a:gd name="T5" fmla="*/ 2147483646 h 1176"/>
              <a:gd name="T6" fmla="*/ 2147483646 w 3702"/>
              <a:gd name="T7" fmla="*/ 2147483646 h 1176"/>
              <a:gd name="T8" fmla="*/ 2147483646 w 3702"/>
              <a:gd name="T9" fmla="*/ 2147483646 h 1176"/>
              <a:gd name="T10" fmla="*/ 2147483646 w 3702"/>
              <a:gd name="T11" fmla="*/ 2147483646 h 1176"/>
              <a:gd name="T12" fmla="*/ 2147483646 w 3702"/>
              <a:gd name="T13" fmla="*/ 2147483646 h 1176"/>
              <a:gd name="T14" fmla="*/ 2147483646 w 3702"/>
              <a:gd name="T15" fmla="*/ 2147483646 h 1176"/>
              <a:gd name="T16" fmla="*/ 2147483646 w 3702"/>
              <a:gd name="T17" fmla="*/ 2147483646 h 1176"/>
              <a:gd name="T18" fmla="*/ 2147483646 w 3702"/>
              <a:gd name="T19" fmla="*/ 2147483646 h 1176"/>
              <a:gd name="T20" fmla="*/ 2147483646 w 3702"/>
              <a:gd name="T21" fmla="*/ 2147483646 h 1176"/>
              <a:gd name="T22" fmla="*/ 2147483646 w 3702"/>
              <a:gd name="T23" fmla="*/ 2147483646 h 1176"/>
              <a:gd name="T24" fmla="*/ 2147483646 w 3702"/>
              <a:gd name="T25" fmla="*/ 2147483646 h 1176"/>
              <a:gd name="T26" fmla="*/ 2147483646 w 3702"/>
              <a:gd name="T27" fmla="*/ 2147483646 h 1176"/>
              <a:gd name="T28" fmla="*/ 2147483646 w 3702"/>
              <a:gd name="T29" fmla="*/ 2147483646 h 1176"/>
              <a:gd name="T30" fmla="*/ 2147483646 w 3702"/>
              <a:gd name="T31" fmla="*/ 2147483646 h 1176"/>
              <a:gd name="T32" fmla="*/ 2147483646 w 3702"/>
              <a:gd name="T33" fmla="*/ 2147483646 h 1176"/>
              <a:gd name="T34" fmla="*/ 2147483646 w 3702"/>
              <a:gd name="T35" fmla="*/ 2147483646 h 1176"/>
              <a:gd name="T36" fmla="*/ 2147483646 w 3702"/>
              <a:gd name="T37" fmla="*/ 2147483646 h 1176"/>
              <a:gd name="T38" fmla="*/ 2147483646 w 3702"/>
              <a:gd name="T39" fmla="*/ 2147483646 h 1176"/>
              <a:gd name="T40" fmla="*/ 2147483646 w 3702"/>
              <a:gd name="T41" fmla="*/ 2147483646 h 1176"/>
              <a:gd name="T42" fmla="*/ 2147483646 w 3702"/>
              <a:gd name="T43" fmla="*/ 2147483646 h 1176"/>
              <a:gd name="T44" fmla="*/ 2147483646 w 3702"/>
              <a:gd name="T45" fmla="*/ 2147483646 h 1176"/>
              <a:gd name="T46" fmla="*/ 2147483646 w 3702"/>
              <a:gd name="T47" fmla="*/ 2147483646 h 1176"/>
              <a:gd name="T48" fmla="*/ 2147483646 w 3702"/>
              <a:gd name="T49" fmla="*/ 2147483646 h 1176"/>
              <a:gd name="T50" fmla="*/ 2147483646 w 3702"/>
              <a:gd name="T51" fmla="*/ 2147483646 h 117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702"/>
              <a:gd name="T79" fmla="*/ 0 h 1176"/>
              <a:gd name="T80" fmla="*/ 3702 w 3702"/>
              <a:gd name="T81" fmla="*/ 1176 h 117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702" h="1176">
                <a:moveTo>
                  <a:pt x="0" y="1174"/>
                </a:moveTo>
                <a:cubicBezTo>
                  <a:pt x="25" y="1172"/>
                  <a:pt x="93" y="1175"/>
                  <a:pt x="150" y="1159"/>
                </a:cubicBezTo>
                <a:cubicBezTo>
                  <a:pt x="207" y="1143"/>
                  <a:pt x="287" y="1107"/>
                  <a:pt x="342" y="1078"/>
                </a:cubicBezTo>
                <a:cubicBezTo>
                  <a:pt x="397" y="1049"/>
                  <a:pt x="436" y="1022"/>
                  <a:pt x="483" y="988"/>
                </a:cubicBezTo>
                <a:cubicBezTo>
                  <a:pt x="530" y="954"/>
                  <a:pt x="578" y="913"/>
                  <a:pt x="627" y="871"/>
                </a:cubicBezTo>
                <a:cubicBezTo>
                  <a:pt x="676" y="829"/>
                  <a:pt x="728" y="782"/>
                  <a:pt x="777" y="736"/>
                </a:cubicBezTo>
                <a:cubicBezTo>
                  <a:pt x="826" y="690"/>
                  <a:pt x="875" y="640"/>
                  <a:pt x="924" y="592"/>
                </a:cubicBezTo>
                <a:cubicBezTo>
                  <a:pt x="973" y="544"/>
                  <a:pt x="1020" y="495"/>
                  <a:pt x="1068" y="448"/>
                </a:cubicBezTo>
                <a:cubicBezTo>
                  <a:pt x="1116" y="401"/>
                  <a:pt x="1159" y="358"/>
                  <a:pt x="1215" y="310"/>
                </a:cubicBezTo>
                <a:cubicBezTo>
                  <a:pt x="1271" y="262"/>
                  <a:pt x="1344" y="202"/>
                  <a:pt x="1404" y="160"/>
                </a:cubicBezTo>
                <a:cubicBezTo>
                  <a:pt x="1464" y="118"/>
                  <a:pt x="1520" y="83"/>
                  <a:pt x="1575" y="58"/>
                </a:cubicBezTo>
                <a:cubicBezTo>
                  <a:pt x="1630" y="33"/>
                  <a:pt x="1677" y="22"/>
                  <a:pt x="1734" y="13"/>
                </a:cubicBezTo>
                <a:cubicBezTo>
                  <a:pt x="1791" y="4"/>
                  <a:pt x="1861" y="0"/>
                  <a:pt x="1917" y="4"/>
                </a:cubicBezTo>
                <a:cubicBezTo>
                  <a:pt x="1973" y="8"/>
                  <a:pt x="2021" y="23"/>
                  <a:pt x="2070" y="40"/>
                </a:cubicBezTo>
                <a:cubicBezTo>
                  <a:pt x="2119" y="57"/>
                  <a:pt x="2160" y="79"/>
                  <a:pt x="2211" y="109"/>
                </a:cubicBezTo>
                <a:cubicBezTo>
                  <a:pt x="2262" y="139"/>
                  <a:pt x="2327" y="183"/>
                  <a:pt x="2376" y="220"/>
                </a:cubicBezTo>
                <a:cubicBezTo>
                  <a:pt x="2425" y="257"/>
                  <a:pt x="2463" y="291"/>
                  <a:pt x="2508" y="331"/>
                </a:cubicBezTo>
                <a:cubicBezTo>
                  <a:pt x="2553" y="371"/>
                  <a:pt x="2598" y="419"/>
                  <a:pt x="2643" y="463"/>
                </a:cubicBezTo>
                <a:cubicBezTo>
                  <a:pt x="2688" y="507"/>
                  <a:pt x="2738" y="553"/>
                  <a:pt x="2781" y="595"/>
                </a:cubicBezTo>
                <a:cubicBezTo>
                  <a:pt x="2824" y="637"/>
                  <a:pt x="2857" y="673"/>
                  <a:pt x="2901" y="715"/>
                </a:cubicBezTo>
                <a:cubicBezTo>
                  <a:pt x="2945" y="757"/>
                  <a:pt x="2993" y="805"/>
                  <a:pt x="3045" y="850"/>
                </a:cubicBezTo>
                <a:cubicBezTo>
                  <a:pt x="3097" y="895"/>
                  <a:pt x="3166" y="951"/>
                  <a:pt x="3216" y="988"/>
                </a:cubicBezTo>
                <a:cubicBezTo>
                  <a:pt x="3266" y="1025"/>
                  <a:pt x="3302" y="1047"/>
                  <a:pt x="3345" y="1072"/>
                </a:cubicBezTo>
                <a:cubicBezTo>
                  <a:pt x="3388" y="1097"/>
                  <a:pt x="3431" y="1125"/>
                  <a:pt x="3474" y="1141"/>
                </a:cubicBezTo>
                <a:cubicBezTo>
                  <a:pt x="3517" y="1157"/>
                  <a:pt x="3568" y="1166"/>
                  <a:pt x="3606" y="1171"/>
                </a:cubicBezTo>
                <a:cubicBezTo>
                  <a:pt x="3644" y="1176"/>
                  <a:pt x="3682" y="1171"/>
                  <a:pt x="3702" y="1171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32">
            <a:extLst>
              <a:ext uri="{FF2B5EF4-FFF2-40B4-BE49-F238E27FC236}">
                <a16:creationId xmlns:a16="http://schemas.microsoft.com/office/drawing/2014/main" id="{B587422D-F785-549F-0828-95E5F1724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34" y="250192"/>
            <a:ext cx="290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</a:rPr>
              <a:t>Consider the function</a:t>
            </a:r>
          </a:p>
        </p:txBody>
      </p:sp>
      <p:graphicFrame>
        <p:nvGraphicFramePr>
          <p:cNvPr id="37" name="Object 33">
            <a:extLst>
              <a:ext uri="{FF2B5EF4-FFF2-40B4-BE49-F238E27FC236}">
                <a16:creationId xmlns:a16="http://schemas.microsoft.com/office/drawing/2014/main" id="{F89854E7-1311-8509-3A1D-368EE09CF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25819"/>
              </p:ext>
            </p:extLst>
          </p:nvPr>
        </p:nvGraphicFramePr>
        <p:xfrm>
          <a:off x="3026645" y="298450"/>
          <a:ext cx="1257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9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645" y="298450"/>
                        <a:ext cx="12573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 Box 34">
                <a:extLst>
                  <a:ext uri="{FF2B5EF4-FFF2-40B4-BE49-F238E27FC236}">
                    <a16:creationId xmlns:a16="http://schemas.microsoft.com/office/drawing/2014/main" id="{0EA6AE7B-2342-8D4D-034D-24E8BFF66F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0534" y="783592"/>
                <a:ext cx="500431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Times New Roman" panose="02020603050405020304" pitchFamily="18" charset="0"/>
                  </a:rPr>
                  <a:t>We could make a graph of the slop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dirty="0">
                    <a:latin typeface="Times New Roman" panose="02020603050405020304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38" name="Text Box 34">
                <a:extLst>
                  <a:ext uri="{FF2B5EF4-FFF2-40B4-BE49-F238E27FC236}">
                    <a16:creationId xmlns:a16="http://schemas.microsoft.com/office/drawing/2014/main" id="{0EA6AE7B-2342-8D4D-034D-24E8BFF66F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534" y="783592"/>
                <a:ext cx="5004319" cy="461665"/>
              </a:xfrm>
              <a:prstGeom prst="rect">
                <a:avLst/>
              </a:prstGeom>
              <a:blipFill>
                <a:blip r:embed="rId14"/>
                <a:stretch>
                  <a:fillRect l="-1949" t="-10667" r="-853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54">
            <a:extLst>
              <a:ext uri="{FF2B5EF4-FFF2-40B4-BE49-F238E27FC236}">
                <a16:creationId xmlns:a16="http://schemas.microsoft.com/office/drawing/2014/main" id="{437F2708-2452-60B7-E3A9-A8CE58424823}"/>
              </a:ext>
            </a:extLst>
          </p:cNvPr>
          <p:cNvGrpSpPr>
            <a:grpSpLocks/>
          </p:cNvGrpSpPr>
          <p:nvPr/>
        </p:nvGrpSpPr>
        <p:grpSpPr bwMode="auto">
          <a:xfrm>
            <a:off x="8757271" y="788354"/>
            <a:ext cx="1447800" cy="4572000"/>
            <a:chOff x="4464" y="384"/>
            <a:chExt cx="912" cy="2880"/>
          </a:xfrm>
        </p:grpSpPr>
        <p:graphicFrame>
          <p:nvGraphicFramePr>
            <p:cNvPr id="40" name="Object 35">
              <a:extLst>
                <a:ext uri="{FF2B5EF4-FFF2-40B4-BE49-F238E27FC236}">
                  <a16:creationId xmlns:a16="http://schemas.microsoft.com/office/drawing/2014/main" id="{39BD74C9-4D2C-ADBD-D86A-D9763BD00F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754067"/>
                </p:ext>
              </p:extLst>
            </p:nvPr>
          </p:nvGraphicFramePr>
          <p:xfrm>
            <a:off x="4563" y="478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9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478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36">
              <a:extLst>
                <a:ext uri="{FF2B5EF4-FFF2-40B4-BE49-F238E27FC236}">
                  <a16:creationId xmlns:a16="http://schemas.microsoft.com/office/drawing/2014/main" id="{A3F6A245-6F6F-5A9C-258B-295A0669E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8" y="410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anose="02020603050405020304" pitchFamily="18" charset="0"/>
                </a:rPr>
                <a:t>slope</a:t>
              </a:r>
            </a:p>
          </p:txBody>
        </p:sp>
        <p:sp>
          <p:nvSpPr>
            <p:cNvPr id="42" name="Line 37">
              <a:extLst>
                <a:ext uri="{FF2B5EF4-FFF2-40B4-BE49-F238E27FC236}">
                  <a16:creationId xmlns:a16="http://schemas.microsoft.com/office/drawing/2014/main" id="{A65FF0DF-4291-0E25-0337-AC782448C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384"/>
              <a:ext cx="0" cy="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38">
              <a:extLst>
                <a:ext uri="{FF2B5EF4-FFF2-40B4-BE49-F238E27FC236}">
                  <a16:creationId xmlns:a16="http://schemas.microsoft.com/office/drawing/2014/main" id="{D9826BFD-E210-E61E-D721-6339D7A655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76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4" name="Object 40">
            <a:extLst>
              <a:ext uri="{FF2B5EF4-FFF2-40B4-BE49-F238E27FC236}">
                <a16:creationId xmlns:a16="http://schemas.microsoft.com/office/drawing/2014/main" id="{0F3B1FD5-796E-A210-3006-F888CD29E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66433"/>
              </p:ext>
            </p:extLst>
          </p:nvPr>
        </p:nvGraphicFramePr>
        <p:xfrm>
          <a:off x="9449421" y="1563054"/>
          <a:ext cx="4191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335" imgH="164957" progId="Equation.DSMT4">
                  <p:embed/>
                </p:oleObj>
              </mc:Choice>
              <mc:Fallback>
                <p:oleObj name="Equation" r:id="rId17" imgW="190335" imgH="164957" progId="Equation.DSMT4">
                  <p:embed/>
                  <p:pic>
                    <p:nvPicPr>
                      <p:cNvPr id="10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421" y="1563054"/>
                        <a:ext cx="4191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2">
            <a:extLst>
              <a:ext uri="{FF2B5EF4-FFF2-40B4-BE49-F238E27FC236}">
                <a16:creationId xmlns:a16="http://schemas.microsoft.com/office/drawing/2014/main" id="{FFA32413-6639-BB37-BCB4-988CF3257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54034"/>
              </p:ext>
            </p:extLst>
          </p:nvPr>
        </p:nvGraphicFramePr>
        <p:xfrm>
          <a:off x="9620871" y="2312354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10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871" y="2312354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4">
            <a:extLst>
              <a:ext uri="{FF2B5EF4-FFF2-40B4-BE49-F238E27FC236}">
                <a16:creationId xmlns:a16="http://schemas.microsoft.com/office/drawing/2014/main" id="{CDA1BFD9-EF39-0262-D11F-16A45D18C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62027"/>
              </p:ext>
            </p:extLst>
          </p:nvPr>
        </p:nvGraphicFramePr>
        <p:xfrm>
          <a:off x="9636746" y="3163254"/>
          <a:ext cx="1968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707" imgH="164742" progId="Equation.DSMT4">
                  <p:embed/>
                </p:oleObj>
              </mc:Choice>
              <mc:Fallback>
                <p:oleObj name="Equation" r:id="rId20" imgW="88707" imgH="164742" progId="Equation.DSMT4">
                  <p:embed/>
                  <p:pic>
                    <p:nvPicPr>
                      <p:cNvPr id="10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746" y="3163254"/>
                        <a:ext cx="1968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12E64EAC-7BE1-31D4-49E8-930CA8C1B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627781"/>
              </p:ext>
            </p:extLst>
          </p:nvPr>
        </p:nvGraphicFramePr>
        <p:xfrm>
          <a:off x="9620871" y="3912554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10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871" y="3912554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8">
            <a:extLst>
              <a:ext uri="{FF2B5EF4-FFF2-40B4-BE49-F238E27FC236}">
                <a16:creationId xmlns:a16="http://schemas.microsoft.com/office/drawing/2014/main" id="{65FA1DE8-D718-510E-1C9D-82702CDEF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428981"/>
              </p:ext>
            </p:extLst>
          </p:nvPr>
        </p:nvGraphicFramePr>
        <p:xfrm>
          <a:off x="9449421" y="4761867"/>
          <a:ext cx="4191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64957" progId="Equation.DSMT4">
                  <p:embed/>
                </p:oleObj>
              </mc:Choice>
              <mc:Fallback>
                <p:oleObj name="Equation" r:id="rId23" imgW="190335" imgH="164957" progId="Equation.DSMT4">
                  <p:embed/>
                  <p:pic>
                    <p:nvPicPr>
                      <p:cNvPr id="105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421" y="4761867"/>
                        <a:ext cx="4191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9">
            <a:extLst>
              <a:ext uri="{FF2B5EF4-FFF2-40B4-BE49-F238E27FC236}">
                <a16:creationId xmlns:a16="http://schemas.microsoft.com/office/drawing/2014/main" id="{EB29ACB1-7D82-5A5C-EDE8-AC96797B0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871" y="3569654"/>
            <a:ext cx="55563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Oval 50">
            <a:extLst>
              <a:ext uri="{FF2B5EF4-FFF2-40B4-BE49-F238E27FC236}">
                <a16:creationId xmlns:a16="http://schemas.microsoft.com/office/drawing/2014/main" id="{AB4FA1F6-DB29-79CE-BDF4-8DCADC3A2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8071" y="2645729"/>
            <a:ext cx="55563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Oval 51">
            <a:extLst>
              <a:ext uri="{FF2B5EF4-FFF2-40B4-BE49-F238E27FC236}">
                <a16:creationId xmlns:a16="http://schemas.microsoft.com/office/drawing/2014/main" id="{74439902-2305-4B8C-7B70-51DA49392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8571" y="1713867"/>
            <a:ext cx="55563" cy="55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Oval 52">
            <a:extLst>
              <a:ext uri="{FF2B5EF4-FFF2-40B4-BE49-F238E27FC236}">
                <a16:creationId xmlns:a16="http://schemas.microsoft.com/office/drawing/2014/main" id="{F1B57BB5-08FF-58BC-989C-9F783F8DD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2246" y="2645729"/>
            <a:ext cx="55563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Oval 53">
            <a:extLst>
              <a:ext uri="{FF2B5EF4-FFF2-40B4-BE49-F238E27FC236}">
                <a16:creationId xmlns:a16="http://schemas.microsoft.com/office/drawing/2014/main" id="{4F03B33B-C73B-626A-F7F9-ECA4F8A50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859" y="3569654"/>
            <a:ext cx="55562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Text Box 55">
            <a:extLst>
              <a:ext uri="{FF2B5EF4-FFF2-40B4-BE49-F238E27FC236}">
                <a16:creationId xmlns:a16="http://schemas.microsoft.com/office/drawing/2014/main" id="{6B710CB9-65C8-F7C5-6015-B4419B665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45" y="4252279"/>
            <a:ext cx="336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</a:rPr>
              <a:t>Now we connect the dots!</a:t>
            </a:r>
          </a:p>
        </p:txBody>
      </p:sp>
      <p:sp>
        <p:nvSpPr>
          <p:cNvPr id="55" name="Text Box 56">
            <a:extLst>
              <a:ext uri="{FF2B5EF4-FFF2-40B4-BE49-F238E27FC236}">
                <a16:creationId xmlns:a16="http://schemas.microsoft.com/office/drawing/2014/main" id="{46BB0B49-1B36-69EF-306C-0A069C7F5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45" y="4749166"/>
            <a:ext cx="472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</a:rPr>
              <a:t>The resulting curve is a cosine curve.</a:t>
            </a:r>
          </a:p>
        </p:txBody>
      </p:sp>
      <p:grpSp>
        <p:nvGrpSpPr>
          <p:cNvPr id="56" name="Group 61">
            <a:extLst>
              <a:ext uri="{FF2B5EF4-FFF2-40B4-BE49-F238E27FC236}">
                <a16:creationId xmlns:a16="http://schemas.microsoft.com/office/drawing/2014/main" id="{78416ADF-EC89-593C-042E-EB82F6CBB2B1}"/>
              </a:ext>
            </a:extLst>
          </p:cNvPr>
          <p:cNvGrpSpPr>
            <a:grpSpLocks/>
          </p:cNvGrpSpPr>
          <p:nvPr/>
        </p:nvGrpSpPr>
        <p:grpSpPr bwMode="auto">
          <a:xfrm>
            <a:off x="4216780" y="5512754"/>
            <a:ext cx="2863850" cy="990600"/>
            <a:chOff x="1344" y="3360"/>
            <a:chExt cx="1804" cy="624"/>
          </a:xfrm>
        </p:grpSpPr>
        <p:sp>
          <p:nvSpPr>
            <p:cNvPr id="57" name="Rectangle 58">
              <a:extLst>
                <a:ext uri="{FF2B5EF4-FFF2-40B4-BE49-F238E27FC236}">
                  <a16:creationId xmlns:a16="http://schemas.microsoft.com/office/drawing/2014/main" id="{B9E6FF4A-9FBE-C737-39CF-AEB2436FD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360"/>
              <a:ext cx="1804" cy="624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073CAE58-24DE-B0B4-51AC-4D3A19D17E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35081"/>
                </p:ext>
              </p:extLst>
            </p:nvPr>
          </p:nvGraphicFramePr>
          <p:xfrm>
            <a:off x="1576" y="3395"/>
            <a:ext cx="1336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65160" imgH="393480" progId="Equation.DSMT4">
                    <p:embed/>
                  </p:oleObj>
                </mc:Choice>
                <mc:Fallback>
                  <p:oleObj name="Equation" r:id="rId24" imgW="965160" imgH="393480" progId="Equation.DSMT4">
                    <p:embed/>
                    <p:pic>
                      <p:nvPicPr>
                        <p:cNvPr id="115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3395"/>
                          <a:ext cx="1336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65BC215C-68B4-0FB6-BE3D-6F2C30FF8661}"/>
              </a:ext>
            </a:extLst>
          </p:cNvPr>
          <p:cNvGrpSpPr/>
          <p:nvPr/>
        </p:nvGrpSpPr>
        <p:grpSpPr>
          <a:xfrm>
            <a:off x="2285034" y="1402504"/>
            <a:ext cx="5979519" cy="2276688"/>
            <a:chOff x="2285034" y="1402504"/>
            <a:chExt cx="5979519" cy="2276688"/>
          </a:xfrm>
        </p:grpSpPr>
        <p:grpSp>
          <p:nvGrpSpPr>
            <p:cNvPr id="23" name="Group 21">
              <a:extLst>
                <a:ext uri="{FF2B5EF4-FFF2-40B4-BE49-F238E27FC236}">
                  <a16:creationId xmlns:a16="http://schemas.microsoft.com/office/drawing/2014/main" id="{EED03ABB-A47E-818A-E580-DE172F4CC7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5034" y="1682117"/>
              <a:ext cx="5867400" cy="1997075"/>
              <a:chOff x="387" y="947"/>
              <a:chExt cx="3696" cy="1258"/>
            </a:xfrm>
          </p:grpSpPr>
          <p:sp>
            <p:nvSpPr>
              <p:cNvPr id="24" name="Line 22">
                <a:extLst>
                  <a:ext uri="{FF2B5EF4-FFF2-40B4-BE49-F238E27FC236}">
                    <a16:creationId xmlns:a16="http://schemas.microsoft.com/office/drawing/2014/main" id="{CEF50AE3-345C-575C-9FC1-6DBE1D3EF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" y="1571"/>
                <a:ext cx="3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2D783EB5-092A-42A5-6702-E22F71289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2" y="947"/>
                <a:ext cx="1" cy="1258"/>
              </a:xfrm>
              <a:custGeom>
                <a:avLst/>
                <a:gdLst>
                  <a:gd name="T0" fmla="*/ 1 w 1"/>
                  <a:gd name="T1" fmla="*/ 0 h 1258"/>
                  <a:gd name="T2" fmla="*/ 0 w 1"/>
                  <a:gd name="T3" fmla="*/ 1258 h 1258"/>
                  <a:gd name="T4" fmla="*/ 0 60000 65536"/>
                  <a:gd name="T5" fmla="*/ 0 60000 65536"/>
                  <a:gd name="T6" fmla="*/ 0 w 1"/>
                  <a:gd name="T7" fmla="*/ 0 h 1258"/>
                  <a:gd name="T8" fmla="*/ 1 w 1"/>
                  <a:gd name="T9" fmla="*/ 1258 h 125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258">
                    <a:moveTo>
                      <a:pt x="1" y="0"/>
                    </a:moveTo>
                    <a:lnTo>
                      <a:pt x="0" y="125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E9B102ED-3508-284E-6C44-5344C1A92C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" y="1511"/>
                <a:ext cx="1" cy="117"/>
              </a:xfrm>
              <a:custGeom>
                <a:avLst/>
                <a:gdLst>
                  <a:gd name="T0" fmla="*/ 0 w 1"/>
                  <a:gd name="T1" fmla="*/ 117 h 117"/>
                  <a:gd name="T2" fmla="*/ 0 w 1"/>
                  <a:gd name="T3" fmla="*/ 0 h 117"/>
                  <a:gd name="T4" fmla="*/ 0 60000 65536"/>
                  <a:gd name="T5" fmla="*/ 0 60000 65536"/>
                  <a:gd name="T6" fmla="*/ 0 w 1"/>
                  <a:gd name="T7" fmla="*/ 0 h 117"/>
                  <a:gd name="T8" fmla="*/ 1 w 1"/>
                  <a:gd name="T9" fmla="*/ 117 h 11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7">
                    <a:moveTo>
                      <a:pt x="0" y="117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id="{7FE2F82D-3890-B70D-BC81-6A7819A4D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1514"/>
                <a:ext cx="1" cy="120"/>
              </a:xfrm>
              <a:custGeom>
                <a:avLst/>
                <a:gdLst>
                  <a:gd name="T0" fmla="*/ 0 w 1"/>
                  <a:gd name="T1" fmla="*/ 120 h 120"/>
                  <a:gd name="T2" fmla="*/ 0 w 1"/>
                  <a:gd name="T3" fmla="*/ 0 h 120"/>
                  <a:gd name="T4" fmla="*/ 0 60000 65536"/>
                  <a:gd name="T5" fmla="*/ 0 60000 65536"/>
                  <a:gd name="T6" fmla="*/ 0 w 1"/>
                  <a:gd name="T7" fmla="*/ 0 h 120"/>
                  <a:gd name="T8" fmla="*/ 1 w 1"/>
                  <a:gd name="T9" fmla="*/ 120 h 12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20">
                    <a:moveTo>
                      <a:pt x="0" y="120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id="{ACC3C52E-5CB2-D3D4-FAC1-EA5706254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4" y="1514"/>
                <a:ext cx="1" cy="120"/>
              </a:xfrm>
              <a:custGeom>
                <a:avLst/>
                <a:gdLst>
                  <a:gd name="T0" fmla="*/ 0 w 1"/>
                  <a:gd name="T1" fmla="*/ 120 h 120"/>
                  <a:gd name="T2" fmla="*/ 0 w 1"/>
                  <a:gd name="T3" fmla="*/ 0 h 120"/>
                  <a:gd name="T4" fmla="*/ 0 60000 65536"/>
                  <a:gd name="T5" fmla="*/ 0 60000 65536"/>
                  <a:gd name="T6" fmla="*/ 0 w 1"/>
                  <a:gd name="T7" fmla="*/ 0 h 120"/>
                  <a:gd name="T8" fmla="*/ 1 w 1"/>
                  <a:gd name="T9" fmla="*/ 120 h 12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20">
                    <a:moveTo>
                      <a:pt x="0" y="120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id="{A6636E6A-3D91-1DCD-3A1E-9EE3DC0F2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3" y="1514"/>
                <a:ext cx="1" cy="114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id="{D8CFE320-3A53-08BE-39CE-3F786E6C7C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1514"/>
                <a:ext cx="1" cy="114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id="{A1478C58-E6AA-4CE8-FCA3-3CDB3CE7A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99" y="1515"/>
                <a:ext cx="1" cy="122"/>
              </a:xfrm>
              <a:custGeom>
                <a:avLst/>
                <a:gdLst>
                  <a:gd name="T0" fmla="*/ 0 w 1"/>
                  <a:gd name="T1" fmla="*/ 122 h 122"/>
                  <a:gd name="T2" fmla="*/ 0 w 1"/>
                  <a:gd name="T3" fmla="*/ 0 h 122"/>
                  <a:gd name="T4" fmla="*/ 0 60000 65536"/>
                  <a:gd name="T5" fmla="*/ 0 60000 65536"/>
                  <a:gd name="T6" fmla="*/ 0 w 1"/>
                  <a:gd name="T7" fmla="*/ 0 h 122"/>
                  <a:gd name="T8" fmla="*/ 1 w 1"/>
                  <a:gd name="T9" fmla="*/ 122 h 12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22">
                    <a:moveTo>
                      <a:pt x="0" y="122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Freeform 30">
                <a:extLst>
                  <a:ext uri="{FF2B5EF4-FFF2-40B4-BE49-F238E27FC236}">
                    <a16:creationId xmlns:a16="http://schemas.microsoft.com/office/drawing/2014/main" id="{9D84C4E3-0966-EEB9-9B72-62F2F0E9EF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" y="2159"/>
                <a:ext cx="117" cy="1"/>
              </a:xfrm>
              <a:custGeom>
                <a:avLst/>
                <a:gdLst>
                  <a:gd name="T0" fmla="*/ 0 w 117"/>
                  <a:gd name="T1" fmla="*/ 0 h 1"/>
                  <a:gd name="T2" fmla="*/ 117 w 117"/>
                  <a:gd name="T3" fmla="*/ 0 h 1"/>
                  <a:gd name="T4" fmla="*/ 0 60000 65536"/>
                  <a:gd name="T5" fmla="*/ 0 60000 65536"/>
                  <a:gd name="T6" fmla="*/ 0 w 117"/>
                  <a:gd name="T7" fmla="*/ 0 h 1"/>
                  <a:gd name="T8" fmla="*/ 117 w 117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7" h="1">
                    <a:moveTo>
                      <a:pt x="0" y="0"/>
                    </a:moveTo>
                    <a:lnTo>
                      <a:pt x="117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Freeform 31">
                <a:extLst>
                  <a:ext uri="{FF2B5EF4-FFF2-40B4-BE49-F238E27FC236}">
                    <a16:creationId xmlns:a16="http://schemas.microsoft.com/office/drawing/2014/main" id="{9C058552-255C-6F30-FCEC-DB2D4A413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86"/>
                <a:ext cx="117" cy="3"/>
              </a:xfrm>
              <a:custGeom>
                <a:avLst/>
                <a:gdLst>
                  <a:gd name="T0" fmla="*/ 0 w 117"/>
                  <a:gd name="T1" fmla="*/ 3 h 3"/>
                  <a:gd name="T2" fmla="*/ 117 w 117"/>
                  <a:gd name="T3" fmla="*/ 0 h 3"/>
                  <a:gd name="T4" fmla="*/ 0 60000 65536"/>
                  <a:gd name="T5" fmla="*/ 0 60000 65536"/>
                  <a:gd name="T6" fmla="*/ 0 w 117"/>
                  <a:gd name="T7" fmla="*/ 0 h 3"/>
                  <a:gd name="T8" fmla="*/ 117 w 117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7" h="3">
                    <a:moveTo>
                      <a:pt x="0" y="3"/>
                    </a:moveTo>
                    <a:lnTo>
                      <a:pt x="117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59" name="Object 44">
              <a:extLst>
                <a:ext uri="{FF2B5EF4-FFF2-40B4-BE49-F238E27FC236}">
                  <a16:creationId xmlns:a16="http://schemas.microsoft.com/office/drawing/2014/main" id="{B654D35E-0A94-6405-607E-FC60EBF1EC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409181"/>
                </p:ext>
              </p:extLst>
            </p:nvPr>
          </p:nvGraphicFramePr>
          <p:xfrm>
            <a:off x="8031020" y="2742042"/>
            <a:ext cx="233533" cy="25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139680" progId="Equation.DSMT4">
                    <p:embed/>
                  </p:oleObj>
                </mc:Choice>
                <mc:Fallback>
                  <p:oleObj name="Equation" r:id="rId26" imgW="126720" imgH="139680" progId="Equation.DSMT4">
                    <p:embed/>
                    <p:pic>
                      <p:nvPicPr>
                        <p:cNvPr id="46" name="Object 44">
                          <a:extLst>
                            <a:ext uri="{FF2B5EF4-FFF2-40B4-BE49-F238E27FC236}">
                              <a16:creationId xmlns:a16="http://schemas.microsoft.com/office/drawing/2014/main" id="{CDA1BFD9-EF39-0262-D11F-16A45D18C4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1020" y="2742042"/>
                          <a:ext cx="233533" cy="25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4">
              <a:extLst>
                <a:ext uri="{FF2B5EF4-FFF2-40B4-BE49-F238E27FC236}">
                  <a16:creationId xmlns:a16="http://schemas.microsoft.com/office/drawing/2014/main" id="{2475A2A2-C8F0-99E5-3E62-7AC7085D80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974608"/>
                </p:ext>
              </p:extLst>
            </p:nvPr>
          </p:nvGraphicFramePr>
          <p:xfrm>
            <a:off x="5105022" y="1402504"/>
            <a:ext cx="25717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39680" imgH="164880" progId="Equation.DSMT4">
                    <p:embed/>
                  </p:oleObj>
                </mc:Choice>
                <mc:Fallback>
                  <p:oleObj name="Equation" r:id="rId28" imgW="139680" imgH="164880" progId="Equation.DSMT4">
                    <p:embed/>
                    <p:pic>
                      <p:nvPicPr>
                        <p:cNvPr id="59" name="Object 44">
                          <a:extLst>
                            <a:ext uri="{FF2B5EF4-FFF2-40B4-BE49-F238E27FC236}">
                              <a16:creationId xmlns:a16="http://schemas.microsoft.com/office/drawing/2014/main" id="{B654D35E-0A94-6405-607E-FC60EBF1EC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022" y="1402504"/>
                          <a:ext cx="25717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4" grpId="0" animBg="1"/>
      <p:bldP spid="18" grpId="0" animBg="1"/>
      <p:bldP spid="22" grpId="0" animBg="1"/>
      <p:bldP spid="34" grpId="0" animBg="1"/>
      <p:bldP spid="35" grpId="0" animBg="1"/>
      <p:bldP spid="36" grpId="0"/>
      <p:bldP spid="38" grpId="0" autoUpdateAnimBg="0"/>
      <p:bldP spid="49" grpId="0" animBg="1"/>
      <p:bldP spid="50" grpId="0" animBg="1"/>
      <p:bldP spid="51" grpId="0" animBg="1"/>
      <p:bldP spid="52" grpId="0" animBg="1"/>
      <p:bldP spid="53" grpId="0" animBg="1"/>
      <p:bldP spid="54" grpId="0" autoUpdateAnimBg="0"/>
      <p:bldP spid="5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72">
            <a:extLst>
              <a:ext uri="{FF2B5EF4-FFF2-40B4-BE49-F238E27FC236}">
                <a16:creationId xmlns:a16="http://schemas.microsoft.com/office/drawing/2014/main" id="{03A1E97C-3788-85D2-4469-F6C2F74132C8}"/>
              </a:ext>
            </a:extLst>
          </p:cNvPr>
          <p:cNvGrpSpPr>
            <a:grpSpLocks/>
          </p:cNvGrpSpPr>
          <p:nvPr/>
        </p:nvGrpSpPr>
        <p:grpSpPr bwMode="auto">
          <a:xfrm>
            <a:off x="8251613" y="3267075"/>
            <a:ext cx="1295400" cy="1752600"/>
            <a:chOff x="3888" y="2016"/>
            <a:chExt cx="816" cy="1104"/>
          </a:xfrm>
        </p:grpSpPr>
        <p:graphicFrame>
          <p:nvGraphicFramePr>
            <p:cNvPr id="3" name="Object 49">
              <a:extLst>
                <a:ext uri="{FF2B5EF4-FFF2-40B4-BE49-F238E27FC236}">
                  <a16:creationId xmlns:a16="http://schemas.microsoft.com/office/drawing/2014/main" id="{5203DF1C-78AC-903B-EA1D-F9AA6468BE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1" y="2927"/>
            <a:ext cx="193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39700" progId="Equation.DSMT4">
                    <p:embed/>
                  </p:oleObj>
                </mc:Choice>
                <mc:Fallback>
                  <p:oleObj name="Equation" r:id="rId2" imgW="139700" imgH="139700" progId="Equation.DSMT4">
                    <p:embed/>
                    <p:pic>
                      <p:nvPicPr>
                        <p:cNvPr id="5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2927"/>
                          <a:ext cx="193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Oval 50">
              <a:extLst>
                <a:ext uri="{FF2B5EF4-FFF2-40B4-BE49-F238E27FC236}">
                  <a16:creationId xmlns:a16="http://schemas.microsoft.com/office/drawing/2014/main" id="{C84BA40E-B33A-17D0-6253-8516332E0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016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" name="Oval 51">
            <a:extLst>
              <a:ext uri="{FF2B5EF4-FFF2-40B4-BE49-F238E27FC236}">
                <a16:creationId xmlns:a16="http://schemas.microsoft.com/office/drawing/2014/main" id="{F79CBC06-A565-7D89-BA1D-05E60A79A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1613" y="3267075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" name="Group 71">
            <a:extLst>
              <a:ext uri="{FF2B5EF4-FFF2-40B4-BE49-F238E27FC236}">
                <a16:creationId xmlns:a16="http://schemas.microsoft.com/office/drawing/2014/main" id="{3AA20454-0327-6558-72C8-49AEEB3C8F9F}"/>
              </a:ext>
            </a:extLst>
          </p:cNvPr>
          <p:cNvGrpSpPr>
            <a:grpSpLocks/>
          </p:cNvGrpSpPr>
          <p:nvPr/>
        </p:nvGrpSpPr>
        <p:grpSpPr bwMode="auto">
          <a:xfrm>
            <a:off x="6727613" y="2352675"/>
            <a:ext cx="2819400" cy="2057400"/>
            <a:chOff x="2928" y="1440"/>
            <a:chExt cx="1776" cy="1296"/>
          </a:xfrm>
        </p:grpSpPr>
        <p:graphicFrame>
          <p:nvGraphicFramePr>
            <p:cNvPr id="8" name="Object 53">
              <a:extLst>
                <a:ext uri="{FF2B5EF4-FFF2-40B4-BE49-F238E27FC236}">
                  <a16:creationId xmlns:a16="http://schemas.microsoft.com/office/drawing/2014/main" id="{B0B16D74-4BCD-3BBB-16C5-C4B78A1CE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5" y="2191"/>
            <a:ext cx="229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957" imgH="393359" progId="Equation.DSMT4">
                    <p:embed/>
                  </p:oleObj>
                </mc:Choice>
                <mc:Fallback>
                  <p:oleObj name="Equation" r:id="rId4" imgW="164957" imgH="393359" progId="Equation.DSMT4">
                    <p:embed/>
                    <p:pic>
                      <p:nvPicPr>
                        <p:cNvPr id="6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2191"/>
                          <a:ext cx="229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54">
              <a:extLst>
                <a:ext uri="{FF2B5EF4-FFF2-40B4-BE49-F238E27FC236}">
                  <a16:creationId xmlns:a16="http://schemas.microsoft.com/office/drawing/2014/main" id="{C1B8F8B1-646B-D954-8BA9-4AC0F7CF4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40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0" name="Oval 55">
            <a:extLst>
              <a:ext uri="{FF2B5EF4-FFF2-40B4-BE49-F238E27FC236}">
                <a16:creationId xmlns:a16="http://schemas.microsoft.com/office/drawing/2014/main" id="{68742146-1844-6CDE-3954-C302AEE9D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7613" y="2352675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1" name="Group 70">
            <a:extLst>
              <a:ext uri="{FF2B5EF4-FFF2-40B4-BE49-F238E27FC236}">
                <a16:creationId xmlns:a16="http://schemas.microsoft.com/office/drawing/2014/main" id="{A3640CF2-E6AA-D9C4-E3A1-16C7278286E9}"/>
              </a:ext>
            </a:extLst>
          </p:cNvPr>
          <p:cNvGrpSpPr>
            <a:grpSpLocks/>
          </p:cNvGrpSpPr>
          <p:nvPr/>
        </p:nvGrpSpPr>
        <p:grpSpPr bwMode="auto">
          <a:xfrm>
            <a:off x="5279813" y="1438275"/>
            <a:ext cx="4267200" cy="1990725"/>
            <a:chOff x="2016" y="864"/>
            <a:chExt cx="2688" cy="1254"/>
          </a:xfrm>
        </p:grpSpPr>
        <p:graphicFrame>
          <p:nvGraphicFramePr>
            <p:cNvPr id="12" name="Object 57">
              <a:extLst>
                <a:ext uri="{FF2B5EF4-FFF2-40B4-BE49-F238E27FC236}">
                  <a16:creationId xmlns:a16="http://schemas.microsoft.com/office/drawing/2014/main" id="{EE5E7FF3-8346-40EF-9C51-20A1202081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8" y="1872"/>
            <a:ext cx="1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6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872"/>
                          <a:ext cx="17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58">
              <a:extLst>
                <a:ext uri="{FF2B5EF4-FFF2-40B4-BE49-F238E27FC236}">
                  <a16:creationId xmlns:a16="http://schemas.microsoft.com/office/drawing/2014/main" id="{ED30FF39-EBB0-388D-C6F1-8AB4CC051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864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4" name="Oval 59">
            <a:extLst>
              <a:ext uri="{FF2B5EF4-FFF2-40B4-BE49-F238E27FC236}">
                <a16:creationId xmlns:a16="http://schemas.microsoft.com/office/drawing/2014/main" id="{D8392D78-09A6-4E9E-6C12-B2555DC49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9813" y="1438275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8D2AC5A-9673-39B9-22D9-873DBEF105DF}"/>
              </a:ext>
            </a:extLst>
          </p:cNvPr>
          <p:cNvGrpSpPr>
            <a:grpSpLocks/>
          </p:cNvGrpSpPr>
          <p:nvPr/>
        </p:nvGrpSpPr>
        <p:grpSpPr bwMode="auto">
          <a:xfrm>
            <a:off x="3832013" y="1944688"/>
            <a:ext cx="5797550" cy="865187"/>
            <a:chOff x="1104" y="1183"/>
            <a:chExt cx="3652" cy="545"/>
          </a:xfrm>
        </p:grpSpPr>
        <p:graphicFrame>
          <p:nvGraphicFramePr>
            <p:cNvPr id="16" name="Object 61">
              <a:extLst>
                <a:ext uri="{FF2B5EF4-FFF2-40B4-BE49-F238E27FC236}">
                  <a16:creationId xmlns:a16="http://schemas.microsoft.com/office/drawing/2014/main" id="{FDAA9A27-930E-073C-282B-810FC254A7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183"/>
            <a:ext cx="38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279" imgH="393529" progId="Equation.DSMT4">
                    <p:embed/>
                  </p:oleObj>
                </mc:Choice>
                <mc:Fallback>
                  <p:oleObj name="Equation" r:id="rId8" imgW="279279" imgH="393529" progId="Equation.DSMT4">
                    <p:embed/>
                    <p:pic>
                      <p:nvPicPr>
                        <p:cNvPr id="7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183"/>
                          <a:ext cx="388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62">
              <a:extLst>
                <a:ext uri="{FF2B5EF4-FFF2-40B4-BE49-F238E27FC236}">
                  <a16:creationId xmlns:a16="http://schemas.microsoft.com/office/drawing/2014/main" id="{06A3FD18-B3D4-EF29-59E0-B17B72E00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440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" name="Oval 63">
            <a:extLst>
              <a:ext uri="{FF2B5EF4-FFF2-40B4-BE49-F238E27FC236}">
                <a16:creationId xmlns:a16="http://schemas.microsoft.com/office/drawing/2014/main" id="{FCEA14EF-5537-364F-9FB6-455E75B8F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013" y="2352675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9" name="Group 68">
            <a:extLst>
              <a:ext uri="{FF2B5EF4-FFF2-40B4-BE49-F238E27FC236}">
                <a16:creationId xmlns:a16="http://schemas.microsoft.com/office/drawing/2014/main" id="{21D9CC18-6154-249A-6D7B-1BD491BADD2D}"/>
              </a:ext>
            </a:extLst>
          </p:cNvPr>
          <p:cNvGrpSpPr>
            <a:grpSpLocks/>
          </p:cNvGrpSpPr>
          <p:nvPr/>
        </p:nvGrpSpPr>
        <p:grpSpPr bwMode="auto">
          <a:xfrm>
            <a:off x="2460413" y="1514475"/>
            <a:ext cx="7132638" cy="2133600"/>
            <a:chOff x="240" y="912"/>
            <a:chExt cx="4493" cy="1344"/>
          </a:xfrm>
        </p:grpSpPr>
        <p:graphicFrame>
          <p:nvGraphicFramePr>
            <p:cNvPr id="20" name="Object 65">
              <a:extLst>
                <a:ext uri="{FF2B5EF4-FFF2-40B4-BE49-F238E27FC236}">
                  <a16:creationId xmlns:a16="http://schemas.microsoft.com/office/drawing/2014/main" id="{470071A3-95A5-0063-4179-CF184D57B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912"/>
            <a:ext cx="31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139700" progId="Equation.DSMT4">
                    <p:embed/>
                  </p:oleObj>
                </mc:Choice>
                <mc:Fallback>
                  <p:oleObj name="Equation" r:id="rId10" imgW="228600" imgH="139700" progId="Equation.DSMT4">
                    <p:embed/>
                    <p:pic>
                      <p:nvPicPr>
                        <p:cNvPr id="7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912"/>
                          <a:ext cx="31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66">
              <a:extLst>
                <a:ext uri="{FF2B5EF4-FFF2-40B4-BE49-F238E27FC236}">
                  <a16:creationId xmlns:a16="http://schemas.microsoft.com/office/drawing/2014/main" id="{5E3FB4A5-44E7-3B35-09BF-6C5C22F60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968"/>
              <a:ext cx="384" cy="28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2" name="Oval 67">
            <a:extLst>
              <a:ext uri="{FF2B5EF4-FFF2-40B4-BE49-F238E27FC236}">
                <a16:creationId xmlns:a16="http://schemas.microsoft.com/office/drawing/2014/main" id="{1F97098E-0E9F-C051-60DA-6DF7246CB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413" y="3190875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Freeform 14">
            <a:extLst>
              <a:ext uri="{FF2B5EF4-FFF2-40B4-BE49-F238E27FC236}">
                <a16:creationId xmlns:a16="http://schemas.microsoft.com/office/drawing/2014/main" id="{293187EC-DF06-E383-3222-67D8259D6454}"/>
              </a:ext>
            </a:extLst>
          </p:cNvPr>
          <p:cNvSpPr>
            <a:spLocks/>
          </p:cNvSpPr>
          <p:nvPr/>
        </p:nvSpPr>
        <p:spPr bwMode="auto">
          <a:xfrm>
            <a:off x="2689013" y="1625600"/>
            <a:ext cx="5876925" cy="1866900"/>
          </a:xfrm>
          <a:custGeom>
            <a:avLst/>
            <a:gdLst>
              <a:gd name="T0" fmla="*/ 0 w 3702"/>
              <a:gd name="T1" fmla="*/ 2147483646 h 1176"/>
              <a:gd name="T2" fmla="*/ 2147483646 w 3702"/>
              <a:gd name="T3" fmla="*/ 2147483646 h 1176"/>
              <a:gd name="T4" fmla="*/ 2147483646 w 3702"/>
              <a:gd name="T5" fmla="*/ 2147483646 h 1176"/>
              <a:gd name="T6" fmla="*/ 2147483646 w 3702"/>
              <a:gd name="T7" fmla="*/ 2147483646 h 1176"/>
              <a:gd name="T8" fmla="*/ 2147483646 w 3702"/>
              <a:gd name="T9" fmla="*/ 2147483646 h 1176"/>
              <a:gd name="T10" fmla="*/ 2147483646 w 3702"/>
              <a:gd name="T11" fmla="*/ 2147483646 h 1176"/>
              <a:gd name="T12" fmla="*/ 2147483646 w 3702"/>
              <a:gd name="T13" fmla="*/ 2147483646 h 1176"/>
              <a:gd name="T14" fmla="*/ 2147483646 w 3702"/>
              <a:gd name="T15" fmla="*/ 2147483646 h 1176"/>
              <a:gd name="T16" fmla="*/ 2147483646 w 3702"/>
              <a:gd name="T17" fmla="*/ 2147483646 h 1176"/>
              <a:gd name="T18" fmla="*/ 2147483646 w 3702"/>
              <a:gd name="T19" fmla="*/ 2147483646 h 1176"/>
              <a:gd name="T20" fmla="*/ 2147483646 w 3702"/>
              <a:gd name="T21" fmla="*/ 2147483646 h 1176"/>
              <a:gd name="T22" fmla="*/ 2147483646 w 3702"/>
              <a:gd name="T23" fmla="*/ 2147483646 h 1176"/>
              <a:gd name="T24" fmla="*/ 2147483646 w 3702"/>
              <a:gd name="T25" fmla="*/ 2147483646 h 1176"/>
              <a:gd name="T26" fmla="*/ 2147483646 w 3702"/>
              <a:gd name="T27" fmla="*/ 2147483646 h 1176"/>
              <a:gd name="T28" fmla="*/ 2147483646 w 3702"/>
              <a:gd name="T29" fmla="*/ 2147483646 h 1176"/>
              <a:gd name="T30" fmla="*/ 2147483646 w 3702"/>
              <a:gd name="T31" fmla="*/ 2147483646 h 1176"/>
              <a:gd name="T32" fmla="*/ 2147483646 w 3702"/>
              <a:gd name="T33" fmla="*/ 2147483646 h 1176"/>
              <a:gd name="T34" fmla="*/ 2147483646 w 3702"/>
              <a:gd name="T35" fmla="*/ 2147483646 h 1176"/>
              <a:gd name="T36" fmla="*/ 2147483646 w 3702"/>
              <a:gd name="T37" fmla="*/ 2147483646 h 1176"/>
              <a:gd name="T38" fmla="*/ 2147483646 w 3702"/>
              <a:gd name="T39" fmla="*/ 2147483646 h 1176"/>
              <a:gd name="T40" fmla="*/ 2147483646 w 3702"/>
              <a:gd name="T41" fmla="*/ 2147483646 h 1176"/>
              <a:gd name="T42" fmla="*/ 2147483646 w 3702"/>
              <a:gd name="T43" fmla="*/ 2147483646 h 1176"/>
              <a:gd name="T44" fmla="*/ 2147483646 w 3702"/>
              <a:gd name="T45" fmla="*/ 2147483646 h 1176"/>
              <a:gd name="T46" fmla="*/ 2147483646 w 3702"/>
              <a:gd name="T47" fmla="*/ 2147483646 h 1176"/>
              <a:gd name="T48" fmla="*/ 2147483646 w 3702"/>
              <a:gd name="T49" fmla="*/ 2147483646 h 1176"/>
              <a:gd name="T50" fmla="*/ 2147483646 w 3702"/>
              <a:gd name="T51" fmla="*/ 2147483646 h 117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702"/>
              <a:gd name="T79" fmla="*/ 0 h 1176"/>
              <a:gd name="T80" fmla="*/ 3702 w 3702"/>
              <a:gd name="T81" fmla="*/ 1176 h 117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702" h="1176">
                <a:moveTo>
                  <a:pt x="0" y="1174"/>
                </a:moveTo>
                <a:cubicBezTo>
                  <a:pt x="25" y="1172"/>
                  <a:pt x="93" y="1175"/>
                  <a:pt x="150" y="1159"/>
                </a:cubicBezTo>
                <a:cubicBezTo>
                  <a:pt x="207" y="1143"/>
                  <a:pt x="287" y="1107"/>
                  <a:pt x="342" y="1078"/>
                </a:cubicBezTo>
                <a:cubicBezTo>
                  <a:pt x="397" y="1049"/>
                  <a:pt x="436" y="1022"/>
                  <a:pt x="483" y="988"/>
                </a:cubicBezTo>
                <a:cubicBezTo>
                  <a:pt x="530" y="954"/>
                  <a:pt x="578" y="913"/>
                  <a:pt x="627" y="871"/>
                </a:cubicBezTo>
                <a:cubicBezTo>
                  <a:pt x="676" y="829"/>
                  <a:pt x="728" y="782"/>
                  <a:pt x="777" y="736"/>
                </a:cubicBezTo>
                <a:cubicBezTo>
                  <a:pt x="826" y="690"/>
                  <a:pt x="875" y="640"/>
                  <a:pt x="924" y="592"/>
                </a:cubicBezTo>
                <a:cubicBezTo>
                  <a:pt x="973" y="544"/>
                  <a:pt x="1020" y="495"/>
                  <a:pt x="1068" y="448"/>
                </a:cubicBezTo>
                <a:cubicBezTo>
                  <a:pt x="1116" y="401"/>
                  <a:pt x="1159" y="358"/>
                  <a:pt x="1215" y="310"/>
                </a:cubicBezTo>
                <a:cubicBezTo>
                  <a:pt x="1271" y="262"/>
                  <a:pt x="1344" y="202"/>
                  <a:pt x="1404" y="160"/>
                </a:cubicBezTo>
                <a:cubicBezTo>
                  <a:pt x="1464" y="118"/>
                  <a:pt x="1520" y="83"/>
                  <a:pt x="1575" y="58"/>
                </a:cubicBezTo>
                <a:cubicBezTo>
                  <a:pt x="1630" y="33"/>
                  <a:pt x="1677" y="22"/>
                  <a:pt x="1734" y="13"/>
                </a:cubicBezTo>
                <a:cubicBezTo>
                  <a:pt x="1791" y="4"/>
                  <a:pt x="1861" y="0"/>
                  <a:pt x="1917" y="4"/>
                </a:cubicBezTo>
                <a:cubicBezTo>
                  <a:pt x="1973" y="8"/>
                  <a:pt x="2021" y="23"/>
                  <a:pt x="2070" y="40"/>
                </a:cubicBezTo>
                <a:cubicBezTo>
                  <a:pt x="2119" y="57"/>
                  <a:pt x="2160" y="79"/>
                  <a:pt x="2211" y="109"/>
                </a:cubicBezTo>
                <a:cubicBezTo>
                  <a:pt x="2262" y="139"/>
                  <a:pt x="2327" y="183"/>
                  <a:pt x="2376" y="220"/>
                </a:cubicBezTo>
                <a:cubicBezTo>
                  <a:pt x="2425" y="257"/>
                  <a:pt x="2463" y="291"/>
                  <a:pt x="2508" y="331"/>
                </a:cubicBezTo>
                <a:cubicBezTo>
                  <a:pt x="2553" y="371"/>
                  <a:pt x="2598" y="419"/>
                  <a:pt x="2643" y="463"/>
                </a:cubicBezTo>
                <a:cubicBezTo>
                  <a:pt x="2688" y="507"/>
                  <a:pt x="2738" y="553"/>
                  <a:pt x="2781" y="595"/>
                </a:cubicBezTo>
                <a:cubicBezTo>
                  <a:pt x="2824" y="637"/>
                  <a:pt x="2857" y="673"/>
                  <a:pt x="2901" y="715"/>
                </a:cubicBezTo>
                <a:cubicBezTo>
                  <a:pt x="2945" y="757"/>
                  <a:pt x="2993" y="805"/>
                  <a:pt x="3045" y="850"/>
                </a:cubicBezTo>
                <a:cubicBezTo>
                  <a:pt x="3097" y="895"/>
                  <a:pt x="3166" y="951"/>
                  <a:pt x="3216" y="988"/>
                </a:cubicBezTo>
                <a:cubicBezTo>
                  <a:pt x="3266" y="1025"/>
                  <a:pt x="3302" y="1047"/>
                  <a:pt x="3345" y="1072"/>
                </a:cubicBezTo>
                <a:cubicBezTo>
                  <a:pt x="3388" y="1097"/>
                  <a:pt x="3431" y="1125"/>
                  <a:pt x="3474" y="1141"/>
                </a:cubicBezTo>
                <a:cubicBezTo>
                  <a:pt x="3517" y="1157"/>
                  <a:pt x="3568" y="1166"/>
                  <a:pt x="3606" y="1171"/>
                </a:cubicBezTo>
                <a:cubicBezTo>
                  <a:pt x="3644" y="1176"/>
                  <a:pt x="3682" y="1171"/>
                  <a:pt x="3702" y="1171"/>
                </a:cubicBez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45">
            <a:extLst>
              <a:ext uri="{FF2B5EF4-FFF2-40B4-BE49-F238E27FC236}">
                <a16:creationId xmlns:a16="http://schemas.microsoft.com/office/drawing/2014/main" id="{809E683E-F82C-8325-EF95-23480C9540A2}"/>
              </a:ext>
            </a:extLst>
          </p:cNvPr>
          <p:cNvSpPr>
            <a:spLocks/>
          </p:cNvSpPr>
          <p:nvPr/>
        </p:nvSpPr>
        <p:spPr bwMode="auto">
          <a:xfrm>
            <a:off x="2689013" y="1620838"/>
            <a:ext cx="5872163" cy="1862137"/>
          </a:xfrm>
          <a:custGeom>
            <a:avLst/>
            <a:gdLst>
              <a:gd name="T0" fmla="*/ 0 w 3699"/>
              <a:gd name="T1" fmla="*/ 2147483646 h 1173"/>
              <a:gd name="T2" fmla="*/ 2147483646 w 3699"/>
              <a:gd name="T3" fmla="*/ 2147483646 h 1173"/>
              <a:gd name="T4" fmla="*/ 2147483646 w 3699"/>
              <a:gd name="T5" fmla="*/ 2147483646 h 1173"/>
              <a:gd name="T6" fmla="*/ 2147483646 w 3699"/>
              <a:gd name="T7" fmla="*/ 2147483646 h 1173"/>
              <a:gd name="T8" fmla="*/ 2147483646 w 3699"/>
              <a:gd name="T9" fmla="*/ 2147483646 h 1173"/>
              <a:gd name="T10" fmla="*/ 2147483646 w 3699"/>
              <a:gd name="T11" fmla="*/ 2147483646 h 1173"/>
              <a:gd name="T12" fmla="*/ 2147483646 w 3699"/>
              <a:gd name="T13" fmla="*/ 2147483646 h 1173"/>
              <a:gd name="T14" fmla="*/ 2147483646 w 3699"/>
              <a:gd name="T15" fmla="*/ 2147483646 h 1173"/>
              <a:gd name="T16" fmla="*/ 2147483646 w 3699"/>
              <a:gd name="T17" fmla="*/ 2147483646 h 1173"/>
              <a:gd name="T18" fmla="*/ 2147483646 w 3699"/>
              <a:gd name="T19" fmla="*/ 2147483646 h 1173"/>
              <a:gd name="T20" fmla="*/ 2147483646 w 3699"/>
              <a:gd name="T21" fmla="*/ 2147483646 h 1173"/>
              <a:gd name="T22" fmla="*/ 2147483646 w 3699"/>
              <a:gd name="T23" fmla="*/ 2147483646 h 1173"/>
              <a:gd name="T24" fmla="*/ 2147483646 w 3699"/>
              <a:gd name="T25" fmla="*/ 2147483646 h 1173"/>
              <a:gd name="T26" fmla="*/ 2147483646 w 3699"/>
              <a:gd name="T27" fmla="*/ 2147483646 h 1173"/>
              <a:gd name="T28" fmla="*/ 2147483646 w 3699"/>
              <a:gd name="T29" fmla="*/ 2147483646 h 1173"/>
              <a:gd name="T30" fmla="*/ 2147483646 w 3699"/>
              <a:gd name="T31" fmla="*/ 2147483646 h 1173"/>
              <a:gd name="T32" fmla="*/ 2147483646 w 3699"/>
              <a:gd name="T33" fmla="*/ 2147483646 h 1173"/>
              <a:gd name="T34" fmla="*/ 2147483646 w 3699"/>
              <a:gd name="T35" fmla="*/ 2147483646 h 1173"/>
              <a:gd name="T36" fmla="*/ 2147483646 w 3699"/>
              <a:gd name="T37" fmla="*/ 2147483646 h 1173"/>
              <a:gd name="T38" fmla="*/ 2147483646 w 3699"/>
              <a:gd name="T39" fmla="*/ 2147483646 h 1173"/>
              <a:gd name="T40" fmla="*/ 2147483646 w 3699"/>
              <a:gd name="T41" fmla="*/ 2147483646 h 1173"/>
              <a:gd name="T42" fmla="*/ 2147483646 w 3699"/>
              <a:gd name="T43" fmla="*/ 2147483646 h 1173"/>
              <a:gd name="T44" fmla="*/ 2147483646 w 3699"/>
              <a:gd name="T45" fmla="*/ 2147483646 h 1173"/>
              <a:gd name="T46" fmla="*/ 2147483646 w 3699"/>
              <a:gd name="T47" fmla="*/ 2147483646 h 1173"/>
              <a:gd name="T48" fmla="*/ 2147483646 w 3699"/>
              <a:gd name="T49" fmla="*/ 2147483646 h 1173"/>
              <a:gd name="T50" fmla="*/ 2147483646 w 3699"/>
              <a:gd name="T51" fmla="*/ 2147483646 h 1173"/>
              <a:gd name="T52" fmla="*/ 2147483646 w 3699"/>
              <a:gd name="T53" fmla="*/ 2147483646 h 117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3699"/>
              <a:gd name="T82" fmla="*/ 0 h 1173"/>
              <a:gd name="T83" fmla="*/ 3699 w 3699"/>
              <a:gd name="T84" fmla="*/ 1173 h 1173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3699" h="1173">
                <a:moveTo>
                  <a:pt x="0" y="586"/>
                </a:moveTo>
                <a:cubicBezTo>
                  <a:pt x="20" y="566"/>
                  <a:pt x="83" y="505"/>
                  <a:pt x="123" y="466"/>
                </a:cubicBezTo>
                <a:cubicBezTo>
                  <a:pt x="163" y="427"/>
                  <a:pt x="197" y="393"/>
                  <a:pt x="243" y="352"/>
                </a:cubicBezTo>
                <a:cubicBezTo>
                  <a:pt x="289" y="311"/>
                  <a:pt x="349" y="259"/>
                  <a:pt x="399" y="220"/>
                </a:cubicBezTo>
                <a:cubicBezTo>
                  <a:pt x="449" y="181"/>
                  <a:pt x="491" y="148"/>
                  <a:pt x="543" y="118"/>
                </a:cubicBezTo>
                <a:cubicBezTo>
                  <a:pt x="595" y="88"/>
                  <a:pt x="654" y="56"/>
                  <a:pt x="714" y="37"/>
                </a:cubicBezTo>
                <a:cubicBezTo>
                  <a:pt x="774" y="18"/>
                  <a:pt x="848" y="8"/>
                  <a:pt x="903" y="4"/>
                </a:cubicBezTo>
                <a:cubicBezTo>
                  <a:pt x="958" y="0"/>
                  <a:pt x="994" y="3"/>
                  <a:pt x="1044" y="13"/>
                </a:cubicBezTo>
                <a:cubicBezTo>
                  <a:pt x="1094" y="23"/>
                  <a:pt x="1157" y="46"/>
                  <a:pt x="1206" y="67"/>
                </a:cubicBezTo>
                <a:cubicBezTo>
                  <a:pt x="1255" y="88"/>
                  <a:pt x="1292" y="114"/>
                  <a:pt x="1335" y="142"/>
                </a:cubicBezTo>
                <a:cubicBezTo>
                  <a:pt x="1378" y="170"/>
                  <a:pt x="1421" y="198"/>
                  <a:pt x="1464" y="232"/>
                </a:cubicBezTo>
                <a:cubicBezTo>
                  <a:pt x="1507" y="266"/>
                  <a:pt x="1554" y="308"/>
                  <a:pt x="1593" y="343"/>
                </a:cubicBezTo>
                <a:cubicBezTo>
                  <a:pt x="1632" y="378"/>
                  <a:pt x="1658" y="406"/>
                  <a:pt x="1698" y="445"/>
                </a:cubicBezTo>
                <a:cubicBezTo>
                  <a:pt x="1738" y="484"/>
                  <a:pt x="1793" y="539"/>
                  <a:pt x="1833" y="577"/>
                </a:cubicBezTo>
                <a:cubicBezTo>
                  <a:pt x="1873" y="615"/>
                  <a:pt x="1898" y="638"/>
                  <a:pt x="1938" y="676"/>
                </a:cubicBezTo>
                <a:cubicBezTo>
                  <a:pt x="1978" y="714"/>
                  <a:pt x="2024" y="760"/>
                  <a:pt x="2070" y="802"/>
                </a:cubicBezTo>
                <a:cubicBezTo>
                  <a:pt x="2116" y="844"/>
                  <a:pt x="2156" y="885"/>
                  <a:pt x="2211" y="928"/>
                </a:cubicBezTo>
                <a:cubicBezTo>
                  <a:pt x="2266" y="971"/>
                  <a:pt x="2335" y="1025"/>
                  <a:pt x="2400" y="1063"/>
                </a:cubicBezTo>
                <a:cubicBezTo>
                  <a:pt x="2465" y="1101"/>
                  <a:pt x="2529" y="1139"/>
                  <a:pt x="2601" y="1156"/>
                </a:cubicBezTo>
                <a:cubicBezTo>
                  <a:pt x="2673" y="1173"/>
                  <a:pt x="2765" y="1172"/>
                  <a:pt x="2835" y="1168"/>
                </a:cubicBezTo>
                <a:cubicBezTo>
                  <a:pt x="2905" y="1164"/>
                  <a:pt x="2967" y="1147"/>
                  <a:pt x="3021" y="1129"/>
                </a:cubicBezTo>
                <a:cubicBezTo>
                  <a:pt x="3075" y="1111"/>
                  <a:pt x="3112" y="1089"/>
                  <a:pt x="3159" y="1060"/>
                </a:cubicBezTo>
                <a:cubicBezTo>
                  <a:pt x="3206" y="1031"/>
                  <a:pt x="3264" y="984"/>
                  <a:pt x="3306" y="952"/>
                </a:cubicBezTo>
                <a:cubicBezTo>
                  <a:pt x="3348" y="920"/>
                  <a:pt x="3375" y="897"/>
                  <a:pt x="3411" y="865"/>
                </a:cubicBezTo>
                <a:cubicBezTo>
                  <a:pt x="3447" y="833"/>
                  <a:pt x="3490" y="791"/>
                  <a:pt x="3525" y="757"/>
                </a:cubicBezTo>
                <a:cubicBezTo>
                  <a:pt x="3560" y="723"/>
                  <a:pt x="3592" y="688"/>
                  <a:pt x="3621" y="661"/>
                </a:cubicBezTo>
                <a:cubicBezTo>
                  <a:pt x="3650" y="634"/>
                  <a:pt x="3683" y="606"/>
                  <a:pt x="3699" y="59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B3B0F913-A9BB-C119-DCC8-07784BAA3010}"/>
              </a:ext>
            </a:extLst>
          </p:cNvPr>
          <p:cNvGrpSpPr/>
          <p:nvPr/>
        </p:nvGrpSpPr>
        <p:grpSpPr>
          <a:xfrm>
            <a:off x="192670" y="200025"/>
            <a:ext cx="4955795" cy="492590"/>
            <a:chOff x="172710" y="181271"/>
            <a:chExt cx="4955795" cy="492590"/>
          </a:xfrm>
        </p:grpSpPr>
        <p:sp>
          <p:nvSpPr>
            <p:cNvPr id="36" name="Text Box 15">
              <a:extLst>
                <a:ext uri="{FF2B5EF4-FFF2-40B4-BE49-F238E27FC236}">
                  <a16:creationId xmlns:a16="http://schemas.microsoft.com/office/drawing/2014/main" id="{704EB3FF-D041-4379-86DB-A34BE6BBC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710" y="181271"/>
              <a:ext cx="3773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Times New Roman" panose="02020603050405020304" pitchFamily="18" charset="0"/>
                </a:rPr>
                <a:t>We can do the same thing for</a:t>
              </a:r>
            </a:p>
          </p:txBody>
        </p:sp>
        <p:graphicFrame>
          <p:nvGraphicFramePr>
            <p:cNvPr id="37" name="Object 16">
              <a:extLst>
                <a:ext uri="{FF2B5EF4-FFF2-40B4-BE49-F238E27FC236}">
                  <a16:creationId xmlns:a16="http://schemas.microsoft.com/office/drawing/2014/main" id="{B7143D31-FE05-270C-2EC2-98248AE97A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291564"/>
                </p:ext>
              </p:extLst>
            </p:nvPr>
          </p:nvGraphicFramePr>
          <p:xfrm>
            <a:off x="3842630" y="310323"/>
            <a:ext cx="12858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83920" imgH="164880" progId="Equation.DSMT4">
                    <p:embed/>
                  </p:oleObj>
                </mc:Choice>
                <mc:Fallback>
                  <p:oleObj name="Equation" r:id="rId12" imgW="583920" imgH="164880" progId="Equation.DSMT4">
                    <p:embed/>
                    <p:pic>
                      <p:nvPicPr>
                        <p:cNvPr id="9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630" y="310323"/>
                          <a:ext cx="128587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8">
            <a:extLst>
              <a:ext uri="{FF2B5EF4-FFF2-40B4-BE49-F238E27FC236}">
                <a16:creationId xmlns:a16="http://schemas.microsoft.com/office/drawing/2014/main" id="{322F3A9A-C26A-8D11-59C8-C4045B758E29}"/>
              </a:ext>
            </a:extLst>
          </p:cNvPr>
          <p:cNvGrpSpPr>
            <a:grpSpLocks/>
          </p:cNvGrpSpPr>
          <p:nvPr/>
        </p:nvGrpSpPr>
        <p:grpSpPr bwMode="auto">
          <a:xfrm>
            <a:off x="9166013" y="676275"/>
            <a:ext cx="1447800" cy="4572000"/>
            <a:chOff x="4464" y="384"/>
            <a:chExt cx="912" cy="2880"/>
          </a:xfrm>
        </p:grpSpPr>
        <p:graphicFrame>
          <p:nvGraphicFramePr>
            <p:cNvPr id="39" name="Object 19">
              <a:extLst>
                <a:ext uri="{FF2B5EF4-FFF2-40B4-BE49-F238E27FC236}">
                  <a16:creationId xmlns:a16="http://schemas.microsoft.com/office/drawing/2014/main" id="{CACA7B9D-8DC0-F795-46AB-11E2A5968D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372787"/>
                </p:ext>
              </p:extLst>
            </p:nvPr>
          </p:nvGraphicFramePr>
          <p:xfrm>
            <a:off x="4563" y="478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9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478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20">
              <a:extLst>
                <a:ext uri="{FF2B5EF4-FFF2-40B4-BE49-F238E27FC236}">
                  <a16:creationId xmlns:a16="http://schemas.microsoft.com/office/drawing/2014/main" id="{C9CC8606-26FA-4535-B84D-60AF56D2F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8" y="410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anose="02020603050405020304" pitchFamily="18" charset="0"/>
                </a:rPr>
                <a:t>slope</a:t>
              </a:r>
            </a:p>
          </p:txBody>
        </p:sp>
        <p:sp>
          <p:nvSpPr>
            <p:cNvPr id="41" name="Line 21">
              <a:extLst>
                <a:ext uri="{FF2B5EF4-FFF2-40B4-BE49-F238E27FC236}">
                  <a16:creationId xmlns:a16="http://schemas.microsoft.com/office/drawing/2014/main" id="{5645247E-962B-8BE4-DF61-1C14F8CFF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384"/>
              <a:ext cx="0" cy="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2">
              <a:extLst>
                <a:ext uri="{FF2B5EF4-FFF2-40B4-BE49-F238E27FC236}">
                  <a16:creationId xmlns:a16="http://schemas.microsoft.com/office/drawing/2014/main" id="{C36D36BA-97F6-E4C3-BC95-C8C80ECFD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76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3" name="Object 24">
            <a:extLst>
              <a:ext uri="{FF2B5EF4-FFF2-40B4-BE49-F238E27FC236}">
                <a16:creationId xmlns:a16="http://schemas.microsoft.com/office/drawing/2014/main" id="{B1B16857-FF62-984B-6E82-CC4D2C6E3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02650"/>
              </p:ext>
            </p:extLst>
          </p:nvPr>
        </p:nvGraphicFramePr>
        <p:xfrm>
          <a:off x="9928013" y="1436688"/>
          <a:ext cx="279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9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013" y="1436688"/>
                        <a:ext cx="279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6">
            <a:extLst>
              <a:ext uri="{FF2B5EF4-FFF2-40B4-BE49-F238E27FC236}">
                <a16:creationId xmlns:a16="http://schemas.microsoft.com/office/drawing/2014/main" id="{4858C58D-007E-9B8F-75CB-806BA1E09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62428"/>
              </p:ext>
            </p:extLst>
          </p:nvPr>
        </p:nvGraphicFramePr>
        <p:xfrm>
          <a:off x="10004213" y="2214563"/>
          <a:ext cx="196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707" imgH="164742" progId="Equation.DSMT4">
                  <p:embed/>
                </p:oleObj>
              </mc:Choice>
              <mc:Fallback>
                <p:oleObj name="Equation" r:id="rId17" imgW="88707" imgH="164742" progId="Equation.DSMT4">
                  <p:embed/>
                  <p:pic>
                    <p:nvPicPr>
                      <p:cNvPr id="9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213" y="2214563"/>
                        <a:ext cx="196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8">
            <a:extLst>
              <a:ext uri="{FF2B5EF4-FFF2-40B4-BE49-F238E27FC236}">
                <a16:creationId xmlns:a16="http://schemas.microsoft.com/office/drawing/2014/main" id="{8A8D104E-6933-1C37-5765-43CCB1064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15863"/>
              </p:ext>
            </p:extLst>
          </p:nvPr>
        </p:nvGraphicFramePr>
        <p:xfrm>
          <a:off x="10004213" y="3038475"/>
          <a:ext cx="2809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1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213" y="3038475"/>
                        <a:ext cx="2809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0">
            <a:extLst>
              <a:ext uri="{FF2B5EF4-FFF2-40B4-BE49-F238E27FC236}">
                <a16:creationId xmlns:a16="http://schemas.microsoft.com/office/drawing/2014/main" id="{00848368-3D2E-04B4-86C9-78F60D5B0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77096"/>
              </p:ext>
            </p:extLst>
          </p:nvPr>
        </p:nvGraphicFramePr>
        <p:xfrm>
          <a:off x="9851813" y="3814763"/>
          <a:ext cx="419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335" imgH="164957" progId="Equation.DSMT4">
                  <p:embed/>
                </p:oleObj>
              </mc:Choice>
              <mc:Fallback>
                <p:oleObj name="Equation" r:id="rId20" imgW="190335" imgH="164957" progId="Equation.DSMT4">
                  <p:embed/>
                  <p:pic>
                    <p:nvPicPr>
                      <p:cNvPr id="10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813" y="3814763"/>
                        <a:ext cx="419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2">
            <a:extLst>
              <a:ext uri="{FF2B5EF4-FFF2-40B4-BE49-F238E27FC236}">
                <a16:creationId xmlns:a16="http://schemas.microsoft.com/office/drawing/2014/main" id="{9C8E6C8D-7532-238F-377A-B1F397B30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49230"/>
              </p:ext>
            </p:extLst>
          </p:nvPr>
        </p:nvGraphicFramePr>
        <p:xfrm>
          <a:off x="9928013" y="4635500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10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013" y="4635500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33">
            <a:extLst>
              <a:ext uri="{FF2B5EF4-FFF2-40B4-BE49-F238E27FC236}">
                <a16:creationId xmlns:a16="http://schemas.microsoft.com/office/drawing/2014/main" id="{C3FFE3A8-E856-F5BF-4069-BFF1D69A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4088" y="2533650"/>
            <a:ext cx="55563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Oval 34">
            <a:extLst>
              <a:ext uri="{FF2B5EF4-FFF2-40B4-BE49-F238E27FC236}">
                <a16:creationId xmlns:a16="http://schemas.microsoft.com/office/drawing/2014/main" id="{2EF70F80-C8D1-59C5-DE71-4E2E2483F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813" y="1601788"/>
            <a:ext cx="55563" cy="55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Oval 35">
            <a:extLst>
              <a:ext uri="{FF2B5EF4-FFF2-40B4-BE49-F238E27FC236}">
                <a16:creationId xmlns:a16="http://schemas.microsoft.com/office/drawing/2014/main" id="{5630F018-C342-9135-7D11-229997BF9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313" y="2533650"/>
            <a:ext cx="55563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Oval 36">
            <a:extLst>
              <a:ext uri="{FF2B5EF4-FFF2-40B4-BE49-F238E27FC236}">
                <a16:creationId xmlns:a16="http://schemas.microsoft.com/office/drawing/2014/main" id="{D156FD0D-8A3C-E3D7-4C80-C64BFAB59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0988" y="3457575"/>
            <a:ext cx="55563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Oval 37">
            <a:extLst>
              <a:ext uri="{FF2B5EF4-FFF2-40B4-BE49-F238E27FC236}">
                <a16:creationId xmlns:a16="http://schemas.microsoft.com/office/drawing/2014/main" id="{162C5BD9-BBF9-E330-3DEC-69A158396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601" y="2533650"/>
            <a:ext cx="55562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Text Box 39">
            <a:extLst>
              <a:ext uri="{FF2B5EF4-FFF2-40B4-BE49-F238E27FC236}">
                <a16:creationId xmlns:a16="http://schemas.microsoft.com/office/drawing/2014/main" id="{C2115CE3-5D52-D529-70BE-E962D9F98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42" y="4598385"/>
            <a:ext cx="85486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dirty="0">
                <a:latin typeface="Times New Roman" panose="02020603050405020304" pitchFamily="18" charset="0"/>
              </a:rPr>
              <a:t>The resulting curve is a sine curve that has been reflected about the </a:t>
            </a:r>
            <a:r>
              <a:rPr lang="en-US" altLang="en-US" sz="2200" i="1" dirty="0">
                <a:latin typeface="Times New Roman" panose="02020603050405020304" pitchFamily="18" charset="0"/>
              </a:rPr>
              <a:t>x</a:t>
            </a:r>
            <a:r>
              <a:rPr lang="en-US" altLang="en-US" sz="2200" dirty="0">
                <a:latin typeface="Times New Roman" panose="02020603050405020304" pitchFamily="18" charset="0"/>
              </a:rPr>
              <a:t>-axis.</a:t>
            </a:r>
          </a:p>
        </p:txBody>
      </p:sp>
      <p:grpSp>
        <p:nvGrpSpPr>
          <p:cNvPr id="54" name="Group 46">
            <a:extLst>
              <a:ext uri="{FF2B5EF4-FFF2-40B4-BE49-F238E27FC236}">
                <a16:creationId xmlns:a16="http://schemas.microsoft.com/office/drawing/2014/main" id="{9BF3AF5D-3F26-AD7B-5C27-270024E63FB5}"/>
              </a:ext>
            </a:extLst>
          </p:cNvPr>
          <p:cNvGrpSpPr>
            <a:grpSpLocks/>
          </p:cNvGrpSpPr>
          <p:nvPr/>
        </p:nvGrpSpPr>
        <p:grpSpPr bwMode="auto">
          <a:xfrm>
            <a:off x="4213014" y="5400675"/>
            <a:ext cx="2903538" cy="990600"/>
            <a:chOff x="1344" y="3360"/>
            <a:chExt cx="1829" cy="624"/>
          </a:xfrm>
        </p:grpSpPr>
        <p:sp>
          <p:nvSpPr>
            <p:cNvPr id="55" name="Rectangle 41">
              <a:extLst>
                <a:ext uri="{FF2B5EF4-FFF2-40B4-BE49-F238E27FC236}">
                  <a16:creationId xmlns:a16="http://schemas.microsoft.com/office/drawing/2014/main" id="{A3C2C31F-B539-6817-7D03-952D492A1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360"/>
              <a:ext cx="1829" cy="624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56" name="Object 42">
              <a:extLst>
                <a:ext uri="{FF2B5EF4-FFF2-40B4-BE49-F238E27FC236}">
                  <a16:creationId xmlns:a16="http://schemas.microsoft.com/office/drawing/2014/main" id="{C334EBB7-2FDC-3318-7E2A-DC3895D963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062068"/>
                </p:ext>
              </p:extLst>
            </p:nvPr>
          </p:nvGraphicFramePr>
          <p:xfrm>
            <a:off x="1513" y="3404"/>
            <a:ext cx="1493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79280" imgH="393480" progId="Equation.DSMT4">
                    <p:embed/>
                  </p:oleObj>
                </mc:Choice>
                <mc:Fallback>
                  <p:oleObj name="Equation" r:id="rId23" imgW="1079280" imgH="393480" progId="Equation.DSMT4">
                    <p:embed/>
                    <p:pic>
                      <p:nvPicPr>
                        <p:cNvPr id="11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3404"/>
                          <a:ext cx="1493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5C9EA5CD-B824-439A-FDE5-945EC090BF88}"/>
              </a:ext>
            </a:extLst>
          </p:cNvPr>
          <p:cNvGrpSpPr/>
          <p:nvPr/>
        </p:nvGrpSpPr>
        <p:grpSpPr>
          <a:xfrm>
            <a:off x="2693776" y="1306479"/>
            <a:ext cx="6060366" cy="2260634"/>
            <a:chOff x="2693776" y="1306479"/>
            <a:chExt cx="6060366" cy="2260634"/>
          </a:xfrm>
        </p:grpSpPr>
        <p:grpSp>
          <p:nvGrpSpPr>
            <p:cNvPr id="23" name="Group 2">
              <a:extLst>
                <a:ext uri="{FF2B5EF4-FFF2-40B4-BE49-F238E27FC236}">
                  <a16:creationId xmlns:a16="http://schemas.microsoft.com/office/drawing/2014/main" id="{714EF855-375E-514F-0355-CA8536B3A6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3776" y="1570038"/>
              <a:ext cx="5867400" cy="1997075"/>
              <a:chOff x="387" y="947"/>
              <a:chExt cx="3696" cy="1258"/>
            </a:xfrm>
          </p:grpSpPr>
          <p:sp>
            <p:nvSpPr>
              <p:cNvPr id="24" name="Line 3">
                <a:extLst>
                  <a:ext uri="{FF2B5EF4-FFF2-40B4-BE49-F238E27FC236}">
                    <a16:creationId xmlns:a16="http://schemas.microsoft.com/office/drawing/2014/main" id="{B3E3D721-D5D3-D3D5-63B0-FB9664FA54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" y="1571"/>
                <a:ext cx="3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4">
                <a:extLst>
                  <a:ext uri="{FF2B5EF4-FFF2-40B4-BE49-F238E27FC236}">
                    <a16:creationId xmlns:a16="http://schemas.microsoft.com/office/drawing/2014/main" id="{A99EA5FB-0EDD-A8E4-853C-7321065D8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2" y="947"/>
                <a:ext cx="1" cy="1258"/>
              </a:xfrm>
              <a:custGeom>
                <a:avLst/>
                <a:gdLst>
                  <a:gd name="T0" fmla="*/ 1 w 1"/>
                  <a:gd name="T1" fmla="*/ 0 h 1258"/>
                  <a:gd name="T2" fmla="*/ 0 w 1"/>
                  <a:gd name="T3" fmla="*/ 1258 h 1258"/>
                  <a:gd name="T4" fmla="*/ 0 60000 65536"/>
                  <a:gd name="T5" fmla="*/ 0 60000 65536"/>
                  <a:gd name="T6" fmla="*/ 0 w 1"/>
                  <a:gd name="T7" fmla="*/ 0 h 1258"/>
                  <a:gd name="T8" fmla="*/ 1 w 1"/>
                  <a:gd name="T9" fmla="*/ 1258 h 125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258">
                    <a:moveTo>
                      <a:pt x="1" y="0"/>
                    </a:moveTo>
                    <a:lnTo>
                      <a:pt x="0" y="125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5">
                <a:extLst>
                  <a:ext uri="{FF2B5EF4-FFF2-40B4-BE49-F238E27FC236}">
                    <a16:creationId xmlns:a16="http://schemas.microsoft.com/office/drawing/2014/main" id="{EFC32703-4A10-D730-9FCA-93E4E4EE6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" y="1511"/>
                <a:ext cx="1" cy="117"/>
              </a:xfrm>
              <a:custGeom>
                <a:avLst/>
                <a:gdLst>
                  <a:gd name="T0" fmla="*/ 0 w 1"/>
                  <a:gd name="T1" fmla="*/ 117 h 117"/>
                  <a:gd name="T2" fmla="*/ 0 w 1"/>
                  <a:gd name="T3" fmla="*/ 0 h 117"/>
                  <a:gd name="T4" fmla="*/ 0 60000 65536"/>
                  <a:gd name="T5" fmla="*/ 0 60000 65536"/>
                  <a:gd name="T6" fmla="*/ 0 w 1"/>
                  <a:gd name="T7" fmla="*/ 0 h 117"/>
                  <a:gd name="T8" fmla="*/ 1 w 1"/>
                  <a:gd name="T9" fmla="*/ 117 h 11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7">
                    <a:moveTo>
                      <a:pt x="0" y="117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Freeform 6">
                <a:extLst>
                  <a:ext uri="{FF2B5EF4-FFF2-40B4-BE49-F238E27FC236}">
                    <a16:creationId xmlns:a16="http://schemas.microsoft.com/office/drawing/2014/main" id="{3370C7C6-D744-D0E9-5983-DCA693E45A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1514"/>
                <a:ext cx="1" cy="120"/>
              </a:xfrm>
              <a:custGeom>
                <a:avLst/>
                <a:gdLst>
                  <a:gd name="T0" fmla="*/ 0 w 1"/>
                  <a:gd name="T1" fmla="*/ 120 h 120"/>
                  <a:gd name="T2" fmla="*/ 0 w 1"/>
                  <a:gd name="T3" fmla="*/ 0 h 120"/>
                  <a:gd name="T4" fmla="*/ 0 60000 65536"/>
                  <a:gd name="T5" fmla="*/ 0 60000 65536"/>
                  <a:gd name="T6" fmla="*/ 0 w 1"/>
                  <a:gd name="T7" fmla="*/ 0 h 120"/>
                  <a:gd name="T8" fmla="*/ 1 w 1"/>
                  <a:gd name="T9" fmla="*/ 120 h 12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20">
                    <a:moveTo>
                      <a:pt x="0" y="120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Freeform 7">
                <a:extLst>
                  <a:ext uri="{FF2B5EF4-FFF2-40B4-BE49-F238E27FC236}">
                    <a16:creationId xmlns:a16="http://schemas.microsoft.com/office/drawing/2014/main" id="{9C9CE791-0A32-7627-BAD1-652F0140A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4" y="1514"/>
                <a:ext cx="1" cy="120"/>
              </a:xfrm>
              <a:custGeom>
                <a:avLst/>
                <a:gdLst>
                  <a:gd name="T0" fmla="*/ 0 w 1"/>
                  <a:gd name="T1" fmla="*/ 120 h 120"/>
                  <a:gd name="T2" fmla="*/ 0 w 1"/>
                  <a:gd name="T3" fmla="*/ 0 h 120"/>
                  <a:gd name="T4" fmla="*/ 0 60000 65536"/>
                  <a:gd name="T5" fmla="*/ 0 60000 65536"/>
                  <a:gd name="T6" fmla="*/ 0 w 1"/>
                  <a:gd name="T7" fmla="*/ 0 h 120"/>
                  <a:gd name="T8" fmla="*/ 1 w 1"/>
                  <a:gd name="T9" fmla="*/ 120 h 12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20">
                    <a:moveTo>
                      <a:pt x="0" y="120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Freeform 8">
                <a:extLst>
                  <a:ext uri="{FF2B5EF4-FFF2-40B4-BE49-F238E27FC236}">
                    <a16:creationId xmlns:a16="http://schemas.microsoft.com/office/drawing/2014/main" id="{57BA6DA6-F0C1-5AE6-D674-E56B4BD952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3" y="1514"/>
                <a:ext cx="1" cy="114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Freeform 9">
                <a:extLst>
                  <a:ext uri="{FF2B5EF4-FFF2-40B4-BE49-F238E27FC236}">
                    <a16:creationId xmlns:a16="http://schemas.microsoft.com/office/drawing/2014/main" id="{3AA75C94-6615-C2A9-087B-932F974D8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1514"/>
                <a:ext cx="1" cy="114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Freeform 10">
                <a:extLst>
                  <a:ext uri="{FF2B5EF4-FFF2-40B4-BE49-F238E27FC236}">
                    <a16:creationId xmlns:a16="http://schemas.microsoft.com/office/drawing/2014/main" id="{BD7BBA95-65BB-D40C-3F4E-6A08679E69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99" y="1515"/>
                <a:ext cx="1" cy="122"/>
              </a:xfrm>
              <a:custGeom>
                <a:avLst/>
                <a:gdLst>
                  <a:gd name="T0" fmla="*/ 0 w 1"/>
                  <a:gd name="T1" fmla="*/ 122 h 122"/>
                  <a:gd name="T2" fmla="*/ 0 w 1"/>
                  <a:gd name="T3" fmla="*/ 0 h 122"/>
                  <a:gd name="T4" fmla="*/ 0 60000 65536"/>
                  <a:gd name="T5" fmla="*/ 0 60000 65536"/>
                  <a:gd name="T6" fmla="*/ 0 w 1"/>
                  <a:gd name="T7" fmla="*/ 0 h 122"/>
                  <a:gd name="T8" fmla="*/ 1 w 1"/>
                  <a:gd name="T9" fmla="*/ 122 h 12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22">
                    <a:moveTo>
                      <a:pt x="0" y="122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Freeform 11">
                <a:extLst>
                  <a:ext uri="{FF2B5EF4-FFF2-40B4-BE49-F238E27FC236}">
                    <a16:creationId xmlns:a16="http://schemas.microsoft.com/office/drawing/2014/main" id="{0B1C363A-E56C-497D-6F80-500D8F8B07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" y="2159"/>
                <a:ext cx="117" cy="1"/>
              </a:xfrm>
              <a:custGeom>
                <a:avLst/>
                <a:gdLst>
                  <a:gd name="T0" fmla="*/ 0 w 117"/>
                  <a:gd name="T1" fmla="*/ 0 h 1"/>
                  <a:gd name="T2" fmla="*/ 117 w 117"/>
                  <a:gd name="T3" fmla="*/ 0 h 1"/>
                  <a:gd name="T4" fmla="*/ 0 60000 65536"/>
                  <a:gd name="T5" fmla="*/ 0 60000 65536"/>
                  <a:gd name="T6" fmla="*/ 0 w 117"/>
                  <a:gd name="T7" fmla="*/ 0 h 1"/>
                  <a:gd name="T8" fmla="*/ 117 w 117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7" h="1">
                    <a:moveTo>
                      <a:pt x="0" y="0"/>
                    </a:moveTo>
                    <a:lnTo>
                      <a:pt x="117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Freeform 12">
                <a:extLst>
                  <a:ext uri="{FF2B5EF4-FFF2-40B4-BE49-F238E27FC236}">
                    <a16:creationId xmlns:a16="http://schemas.microsoft.com/office/drawing/2014/main" id="{D0ACF96A-8833-F45D-BA2B-F0D42D921C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86"/>
                <a:ext cx="117" cy="3"/>
              </a:xfrm>
              <a:custGeom>
                <a:avLst/>
                <a:gdLst>
                  <a:gd name="T0" fmla="*/ 0 w 117"/>
                  <a:gd name="T1" fmla="*/ 3 h 3"/>
                  <a:gd name="T2" fmla="*/ 117 w 117"/>
                  <a:gd name="T3" fmla="*/ 0 h 3"/>
                  <a:gd name="T4" fmla="*/ 0 60000 65536"/>
                  <a:gd name="T5" fmla="*/ 0 60000 65536"/>
                  <a:gd name="T6" fmla="*/ 0 w 117"/>
                  <a:gd name="T7" fmla="*/ 0 h 3"/>
                  <a:gd name="T8" fmla="*/ 117 w 117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7" h="3">
                    <a:moveTo>
                      <a:pt x="0" y="3"/>
                    </a:moveTo>
                    <a:lnTo>
                      <a:pt x="117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58" name="Object 44">
              <a:extLst>
                <a:ext uri="{FF2B5EF4-FFF2-40B4-BE49-F238E27FC236}">
                  <a16:creationId xmlns:a16="http://schemas.microsoft.com/office/drawing/2014/main" id="{2A93898E-E76F-B55B-9DBD-896A3B79AF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22538"/>
                </p:ext>
              </p:extLst>
            </p:nvPr>
          </p:nvGraphicFramePr>
          <p:xfrm>
            <a:off x="8520609" y="2665413"/>
            <a:ext cx="233533" cy="25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59" name="Object 44">
                          <a:extLst>
                            <a:ext uri="{FF2B5EF4-FFF2-40B4-BE49-F238E27FC236}">
                              <a16:creationId xmlns:a16="http://schemas.microsoft.com/office/drawing/2014/main" id="{B654D35E-0A94-6405-607E-FC60EBF1EC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0609" y="2665413"/>
                          <a:ext cx="233533" cy="25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44">
              <a:extLst>
                <a:ext uri="{FF2B5EF4-FFF2-40B4-BE49-F238E27FC236}">
                  <a16:creationId xmlns:a16="http://schemas.microsoft.com/office/drawing/2014/main" id="{41AFE8AC-EF79-A9E6-37DA-0FD5390721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977939"/>
                </p:ext>
              </p:extLst>
            </p:nvPr>
          </p:nvGraphicFramePr>
          <p:xfrm>
            <a:off x="5489836" y="1306479"/>
            <a:ext cx="25717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60" name="Object 44">
                          <a:extLst>
                            <a:ext uri="{FF2B5EF4-FFF2-40B4-BE49-F238E27FC236}">
                              <a16:creationId xmlns:a16="http://schemas.microsoft.com/office/drawing/2014/main" id="{2475A2A2-C8F0-99E5-3E62-7AC7085D80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9836" y="1306479"/>
                          <a:ext cx="25717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4" grpId="0" animBg="1"/>
      <p:bldP spid="18" grpId="0" animBg="1"/>
      <p:bldP spid="22" grpId="0" animBg="1"/>
      <p:bldP spid="34" grpId="0" animBg="1"/>
      <p:bldP spid="35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1BC5A909-7CF4-C0C1-82F6-27E6CC917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06" y="271789"/>
            <a:ext cx="100726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</a:rPr>
              <a:t>We can find the derivative of tangent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</a:rPr>
              <a:t> by using the quotient rule.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4443EBB-E46D-7F5E-0E67-8F8176B9A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22518"/>
              </p:ext>
            </p:extLst>
          </p:nvPr>
        </p:nvGraphicFramePr>
        <p:xfrm>
          <a:off x="577850" y="1016000"/>
          <a:ext cx="1179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93480" progId="Equation.DSMT4">
                  <p:embed/>
                </p:oleObj>
              </mc:Choice>
              <mc:Fallback>
                <p:oleObj name="Equation" r:id="rId2" imgW="533160" imgH="3934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016000"/>
                        <a:ext cx="11795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144E744-0583-88BF-3FCB-2C5F8F044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67824"/>
              </p:ext>
            </p:extLst>
          </p:nvPr>
        </p:nvGraphicFramePr>
        <p:xfrm>
          <a:off x="409574" y="1965316"/>
          <a:ext cx="15160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4" y="1965316"/>
                        <a:ext cx="15160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0B901E08-0BB7-D8EF-6FBE-852D1B2B5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73904"/>
              </p:ext>
            </p:extLst>
          </p:nvPr>
        </p:nvGraphicFramePr>
        <p:xfrm>
          <a:off x="409574" y="2951009"/>
          <a:ext cx="40989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19040" progId="Equation.DSMT4">
                  <p:embed/>
                </p:oleObj>
              </mc:Choice>
              <mc:Fallback>
                <p:oleObj name="Equation" r:id="rId6" imgW="1854000" imgH="41904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4" y="2951009"/>
                        <a:ext cx="40989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94663925-6BCD-6553-0418-D3C322EB7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37638"/>
              </p:ext>
            </p:extLst>
          </p:nvPr>
        </p:nvGraphicFramePr>
        <p:xfrm>
          <a:off x="493713" y="3978688"/>
          <a:ext cx="22733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19040" progId="Equation.DSMT4">
                  <p:embed/>
                </p:oleObj>
              </mc:Choice>
              <mc:Fallback>
                <p:oleObj name="Equation" r:id="rId8" imgW="1028520" imgH="41904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978688"/>
                        <a:ext cx="22733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B37564FE-5920-459D-8137-6E94FCF73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63934"/>
              </p:ext>
            </p:extLst>
          </p:nvPr>
        </p:nvGraphicFramePr>
        <p:xfrm>
          <a:off x="550861" y="4916181"/>
          <a:ext cx="12334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1" y="4916181"/>
                        <a:ext cx="12334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F3C9CBF5-DFEE-354E-BE2F-3CEED71D1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158291"/>
              </p:ext>
            </p:extLst>
          </p:nvPr>
        </p:nvGraphicFramePr>
        <p:xfrm>
          <a:off x="592136" y="5953125"/>
          <a:ext cx="1150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6" y="5953125"/>
                        <a:ext cx="11509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5">
            <a:extLst>
              <a:ext uri="{FF2B5EF4-FFF2-40B4-BE49-F238E27FC236}">
                <a16:creationId xmlns:a16="http://schemas.microsoft.com/office/drawing/2014/main" id="{6CD9A529-1587-17BD-DA3B-FADD7E9AAEDD}"/>
              </a:ext>
            </a:extLst>
          </p:cNvPr>
          <p:cNvGrpSpPr>
            <a:grpSpLocks/>
          </p:cNvGrpSpPr>
          <p:nvPr/>
        </p:nvGrpSpPr>
        <p:grpSpPr bwMode="auto">
          <a:xfrm>
            <a:off x="6943727" y="882409"/>
            <a:ext cx="2879725" cy="990600"/>
            <a:chOff x="2352" y="3408"/>
            <a:chExt cx="1814" cy="624"/>
          </a:xfrm>
        </p:grpSpPr>
        <p:sp>
          <p:nvSpPr>
            <p:cNvPr id="11" name="Rectangle 13">
              <a:extLst>
                <a:ext uri="{FF2B5EF4-FFF2-40B4-BE49-F238E27FC236}">
                  <a16:creationId xmlns:a16="http://schemas.microsoft.com/office/drawing/2014/main" id="{AEA642DF-FC68-A9F4-48B1-45EDA1FE9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408"/>
              <a:ext cx="1814" cy="624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2" name="Object 14">
              <a:extLst>
                <a:ext uri="{FF2B5EF4-FFF2-40B4-BE49-F238E27FC236}">
                  <a16:creationId xmlns:a16="http://schemas.microsoft.com/office/drawing/2014/main" id="{5BC8CCE3-CBC5-90E2-49DF-535518B5B5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081146"/>
                </p:ext>
              </p:extLst>
            </p:nvPr>
          </p:nvGraphicFramePr>
          <p:xfrm>
            <a:off x="2539" y="3440"/>
            <a:ext cx="144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41120" imgH="393480" progId="Equation.DSMT4">
                    <p:embed/>
                  </p:oleObj>
                </mc:Choice>
                <mc:Fallback>
                  <p:oleObj name="Equation" r:id="rId14" imgW="1041120" imgH="393480" progId="Equation.DSMT4">
                    <p:embed/>
                    <p:pic>
                      <p:nvPicPr>
                        <p:cNvPr id="2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9" y="3440"/>
                          <a:ext cx="144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891D6F2-EF42-ED24-5D2F-CACC2C0466B0}"/>
              </a:ext>
            </a:extLst>
          </p:cNvPr>
          <p:cNvCxnSpPr/>
          <p:nvPr/>
        </p:nvCxnSpPr>
        <p:spPr>
          <a:xfrm>
            <a:off x="5366825" y="1014456"/>
            <a:ext cx="0" cy="5396929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A graph of a function&#10;&#10;Description automatically generated">
            <a:extLst>
              <a:ext uri="{FF2B5EF4-FFF2-40B4-BE49-F238E27FC236}">
                <a16:creationId xmlns:a16="http://schemas.microsoft.com/office/drawing/2014/main" id="{8679DC5D-35EC-50BD-AE9B-CCE3155AC5F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973" y="2132001"/>
            <a:ext cx="4450299" cy="4450299"/>
          </a:xfrm>
          <a:prstGeom prst="rect">
            <a:avLst/>
          </a:prstGeom>
        </p:spPr>
      </p:pic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2151E1A3-768D-3A16-0366-F93B21F2A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07266"/>
              </p:ext>
            </p:extLst>
          </p:nvPr>
        </p:nvGraphicFramePr>
        <p:xfrm>
          <a:off x="9932744" y="5786131"/>
          <a:ext cx="9699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190440" progId="Equation.DSMT4">
                  <p:embed/>
                </p:oleObj>
              </mc:Choice>
              <mc:Fallback>
                <p:oleObj name="Equation" r:id="rId17" imgW="583920" imgH="1904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4443EBB-E46D-7F5E-0E67-8F8176B9A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744" y="5786131"/>
                        <a:ext cx="9699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8769B933-52ED-24FB-BCA3-DC6FEF282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63501"/>
              </p:ext>
            </p:extLst>
          </p:nvPr>
        </p:nvGraphicFramePr>
        <p:xfrm>
          <a:off x="10029043" y="2183711"/>
          <a:ext cx="10541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228600" progId="Equation.DSMT4">
                  <p:embed/>
                </p:oleObj>
              </mc:Choice>
              <mc:Fallback>
                <p:oleObj name="Equation" r:id="rId19" imgW="634680" imgH="2286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F3C9CBF5-DFEE-354E-BE2F-3CEED71D1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9043" y="2183711"/>
                        <a:ext cx="10541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A70FD11-C82E-2D06-DE2B-30CCE24BE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1785" y="4557199"/>
            <a:ext cx="3352800" cy="1066800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4650C32-903C-C432-2EBF-869CC1781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7985" y="3033199"/>
            <a:ext cx="3048000" cy="1066800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F9A4160-AE92-3C95-91E6-C6883A6D3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0385" y="1509199"/>
            <a:ext cx="2743200" cy="1066800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5518B6F7-969C-3ECB-FAA2-58437C0C8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361734"/>
            <a:ext cx="10733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</a:rPr>
              <a:t>Derivatives of the remaining trigonometric functions can be determined the same way.</a:t>
            </a:r>
          </a:p>
        </p:txBody>
      </p:sp>
      <p:grpSp>
        <p:nvGrpSpPr>
          <p:cNvPr id="7" name="Group 12">
            <a:extLst>
              <a:ext uri="{FF2B5EF4-FFF2-40B4-BE49-F238E27FC236}">
                <a16:creationId xmlns:a16="http://schemas.microsoft.com/office/drawing/2014/main" id="{ED5D22BD-E7E3-1452-9AD3-3D3020322104}"/>
              </a:ext>
            </a:extLst>
          </p:cNvPr>
          <p:cNvGrpSpPr>
            <a:grpSpLocks/>
          </p:cNvGrpSpPr>
          <p:nvPr/>
        </p:nvGrpSpPr>
        <p:grpSpPr bwMode="auto">
          <a:xfrm>
            <a:off x="2366585" y="1432999"/>
            <a:ext cx="7162800" cy="4419600"/>
            <a:chOff x="720" y="1056"/>
            <a:chExt cx="4512" cy="2784"/>
          </a:xfrm>
        </p:grpSpPr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BF3E6C4C-3241-5592-2DF3-FF808E91C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056"/>
              <a:ext cx="4512" cy="2784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49DB11C8-0E92-A2E0-777C-9C34BDDF44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" y="1200"/>
            <a:ext cx="1345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200" imgH="393700" progId="Equation.DSMT4">
                    <p:embed/>
                  </p:oleObj>
                </mc:Choice>
                <mc:Fallback>
                  <p:oleObj name="Equation" r:id="rId2" imgW="965200" imgH="393700" progId="Equation.DSMT4">
                    <p:embed/>
                    <p:pic>
                      <p:nvPicPr>
                        <p:cNvPr id="2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200"/>
                          <a:ext cx="1345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2FD3AC88-AB8E-2403-27C0-239975822B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1" y="2112"/>
            <a:ext cx="1504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032" imgH="393529" progId="Equation.DSMT4">
                    <p:embed/>
                  </p:oleObj>
                </mc:Choice>
                <mc:Fallback>
                  <p:oleObj name="Equation" r:id="rId4" imgW="1079032" imgH="393529" progId="Equation.DSMT4">
                    <p:embed/>
                    <p:pic>
                      <p:nvPicPr>
                        <p:cNvPr id="2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2112"/>
                          <a:ext cx="1504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ABF40FFF-0792-02AA-537E-CEBBF48B2A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8" y="3072"/>
            <a:ext cx="1451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40948" imgH="393529" progId="Equation.DSMT4">
                    <p:embed/>
                  </p:oleObj>
                </mc:Choice>
                <mc:Fallback>
                  <p:oleObj name="Equation" r:id="rId6" imgW="1040948" imgH="393529" progId="Equation.DSMT4">
                    <p:embed/>
                    <p:pic>
                      <p:nvPicPr>
                        <p:cNvPr id="2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3072"/>
                          <a:ext cx="1451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316BF7F1-ABBC-8DF4-92E0-F2FFEF6EE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29883"/>
              </p:ext>
            </p:extLst>
          </p:nvPr>
        </p:nvGraphicFramePr>
        <p:xfrm>
          <a:off x="6236910" y="1585399"/>
          <a:ext cx="25288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393700" progId="Equation.DSMT4">
                  <p:embed/>
                </p:oleObj>
              </mc:Choice>
              <mc:Fallback>
                <p:oleObj name="Equation" r:id="rId8" imgW="1143000" imgH="39370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910" y="1585399"/>
                        <a:ext cx="25288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09146395-43EC-4890-5FE5-253207EA0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26296"/>
              </p:ext>
            </p:extLst>
          </p:nvPr>
        </p:nvGraphicFramePr>
        <p:xfrm>
          <a:off x="6025773" y="3109399"/>
          <a:ext cx="29511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500" imgH="393700" progId="Equation.DSMT4">
                  <p:embed/>
                </p:oleObj>
              </mc:Choice>
              <mc:Fallback>
                <p:oleObj name="Equation" r:id="rId10" imgW="1333500" imgH="39370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773" y="3109399"/>
                        <a:ext cx="29511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354564A0-58F6-2F46-A937-8C4E33230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989037"/>
              </p:ext>
            </p:extLst>
          </p:nvPr>
        </p:nvGraphicFramePr>
        <p:xfrm>
          <a:off x="5971798" y="4633399"/>
          <a:ext cx="31765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5100" imgH="393700" progId="Equation.DSMT4">
                  <p:embed/>
                </p:oleObj>
              </mc:Choice>
              <mc:Fallback>
                <p:oleObj name="Equation" r:id="rId12" imgW="1435100" imgH="39370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798" y="4633399"/>
                        <a:ext cx="31765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E634F3B2-38A5-F6FC-A298-F244C720F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16" y="299540"/>
            <a:ext cx="6230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Fundamental Limits with Sine and Cosine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1167A1DA-DBD4-73D1-75B8-750AA1EC7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94771"/>
              </p:ext>
            </p:extLst>
          </p:nvPr>
        </p:nvGraphicFramePr>
        <p:xfrm>
          <a:off x="719138" y="4746625"/>
          <a:ext cx="1685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700" progId="Equation.DSMT4">
                  <p:embed/>
                </p:oleObj>
              </mc:Choice>
              <mc:Fallback>
                <p:oleObj name="Equation" r:id="rId2" imgW="685800" imgH="3937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746625"/>
                        <a:ext cx="16859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076EDC-572F-ED73-14CF-E4A4152A6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969018"/>
              </p:ext>
            </p:extLst>
          </p:nvPr>
        </p:nvGraphicFramePr>
        <p:xfrm>
          <a:off x="533400" y="2189163"/>
          <a:ext cx="20574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9163"/>
                        <a:ext cx="20574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E17335C8-83FD-5F13-D720-A4FF421BD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632" y="1404439"/>
            <a:ext cx="1566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Consider: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B4EC8B1B-2D1E-6A79-DA00-3A86A1BE8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61" y="3657601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Hence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CE01EC-3DFF-3BE9-97F2-24EF02BCE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7667"/>
              </p:ext>
            </p:extLst>
          </p:nvPr>
        </p:nvGraphicFramePr>
        <p:xfrm>
          <a:off x="2438400" y="5029200"/>
          <a:ext cx="219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707" imgH="164742" progId="Equation.DSMT4">
                  <p:embed/>
                </p:oleObj>
              </mc:Choice>
              <mc:Fallback>
                <p:oleObj name="Equation" r:id="rId6" imgW="88707" imgH="164742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2190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A graph of a function&#10;&#10;Description automatically generated">
            <a:extLst>
              <a:ext uri="{FF2B5EF4-FFF2-40B4-BE49-F238E27FC236}">
                <a16:creationId xmlns:a16="http://schemas.microsoft.com/office/drawing/2014/main" id="{8F0EF9A3-C73F-457C-6D13-DCED3FECE92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9454" y="1022769"/>
            <a:ext cx="5403011" cy="5403011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22F9EF8-A953-F712-85D7-DC07FF50D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80574"/>
              </p:ext>
            </p:extLst>
          </p:nvPr>
        </p:nvGraphicFramePr>
        <p:xfrm>
          <a:off x="7809786" y="1736296"/>
          <a:ext cx="611861" cy="37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7CE01EC-3DFF-3BE9-97F2-24EF02BCE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786" y="1736296"/>
                        <a:ext cx="611861" cy="37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426023-F615-1902-6969-666B17829B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F4B6400-E0F6-F8A0-8259-C1337620716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70B385ED-A20C-1B20-B529-4ACABE924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16" y="299540"/>
            <a:ext cx="6230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Fundamental Limits with Sine and Cosine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E8017DD-AC59-AF9D-BC40-9D0AA8F78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66349"/>
              </p:ext>
            </p:extLst>
          </p:nvPr>
        </p:nvGraphicFramePr>
        <p:xfrm>
          <a:off x="515938" y="3451225"/>
          <a:ext cx="20923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393529" progId="Equation.DSMT4">
                  <p:embed/>
                </p:oleObj>
              </mc:Choice>
              <mc:Fallback>
                <p:oleObj name="Equation" r:id="rId2" imgW="850531" imgH="393529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451225"/>
                        <a:ext cx="20923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06DCAE1A-6C50-6937-3ECE-C4A532A4F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23262"/>
              </p:ext>
            </p:extLst>
          </p:nvPr>
        </p:nvGraphicFramePr>
        <p:xfrm>
          <a:off x="338138" y="1655763"/>
          <a:ext cx="24495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393529" progId="Equation.DSMT4">
                  <p:embed/>
                </p:oleObj>
              </mc:Choice>
              <mc:Fallback>
                <p:oleObj name="Equation" r:id="rId4" imgW="952087" imgH="393529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655763"/>
                        <a:ext cx="244951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>
            <a:extLst>
              <a:ext uri="{FF2B5EF4-FFF2-40B4-BE49-F238E27FC236}">
                <a16:creationId xmlns:a16="http://schemas.microsoft.com/office/drawing/2014/main" id="{CA26F9FD-B470-CA0C-540E-AB5229140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52" y="928688"/>
            <a:ext cx="1579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Consider: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E160C7A1-B58D-121D-4FF4-AD07549BD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2743200"/>
            <a:ext cx="560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So</a:t>
            </a: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E80B6EF9-7078-BF54-9EC4-30794B16A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68311"/>
              </p:ext>
            </p:extLst>
          </p:nvPr>
        </p:nvGraphicFramePr>
        <p:xfrm>
          <a:off x="2667000" y="3429000"/>
          <a:ext cx="384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384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>
            <a:extLst>
              <a:ext uri="{FF2B5EF4-FFF2-40B4-BE49-F238E27FC236}">
                <a16:creationId xmlns:a16="http://schemas.microsoft.com/office/drawing/2014/main" id="{8F45F9B4-5314-00BB-D896-27344EB0A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4648200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Hence:</a:t>
            </a: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685717A5-3477-EB2D-2586-74E8DC9A3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62033"/>
              </p:ext>
            </p:extLst>
          </p:nvPr>
        </p:nvGraphicFramePr>
        <p:xfrm>
          <a:off x="638175" y="5432425"/>
          <a:ext cx="21542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5920" imgH="393529" progId="Equation.DSMT4">
                  <p:embed/>
                </p:oleObj>
              </mc:Choice>
              <mc:Fallback>
                <p:oleObj name="Equation" r:id="rId8" imgW="875920" imgH="393529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432425"/>
                        <a:ext cx="21542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00271F8C-B674-6205-CD77-7B4812972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16171"/>
              </p:ext>
            </p:extLst>
          </p:nvPr>
        </p:nvGraphicFramePr>
        <p:xfrm>
          <a:off x="2787650" y="5410200"/>
          <a:ext cx="447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646" imgH="393359" progId="Equation.DSMT4">
                  <p:embed/>
                </p:oleObj>
              </mc:Choice>
              <mc:Fallback>
                <p:oleObj name="Equation" r:id="rId10" imgW="177646" imgH="393359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410200"/>
                        <a:ext cx="447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A graph of a function&#10;&#10;Description automatically generated">
            <a:extLst>
              <a:ext uri="{FF2B5EF4-FFF2-40B4-BE49-F238E27FC236}">
                <a16:creationId xmlns:a16="http://schemas.microsoft.com/office/drawing/2014/main" id="{3DC77D72-4868-2A6C-0A2C-CFD8AAA5EA7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7125" y="1066639"/>
            <a:ext cx="5334161" cy="5334161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E05EA7-22E3-7570-55EE-CC34698F1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12960"/>
              </p:ext>
            </p:extLst>
          </p:nvPr>
        </p:nvGraphicFramePr>
        <p:xfrm>
          <a:off x="7783267" y="1588460"/>
          <a:ext cx="7778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431640" progId="Equation.DSMT4">
                  <p:embed/>
                </p:oleObj>
              </mc:Choice>
              <mc:Fallback>
                <p:oleObj name="Equation" r:id="rId13" imgW="41904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9E05EA7-22E3-7570-55EE-CC34698F1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267" y="1588460"/>
                        <a:ext cx="7778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0462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4B2DB84A-68D3-0CAA-34D8-113310E9B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55624"/>
              </p:ext>
            </p:extLst>
          </p:nvPr>
        </p:nvGraphicFramePr>
        <p:xfrm>
          <a:off x="620837" y="4768528"/>
          <a:ext cx="21859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393529" progId="Equation.DSMT4">
                  <p:embed/>
                </p:oleObj>
              </mc:Choice>
              <mc:Fallback>
                <p:oleObj name="Equation" r:id="rId2" imgW="888614" imgH="393529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37" y="4768528"/>
                        <a:ext cx="21859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3A01286-F2CC-7812-1266-3FA5283BD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77471"/>
              </p:ext>
            </p:extLst>
          </p:nvPr>
        </p:nvGraphicFramePr>
        <p:xfrm>
          <a:off x="376362" y="2134866"/>
          <a:ext cx="25796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393529" progId="Equation.DSMT4">
                  <p:embed/>
                </p:oleObj>
              </mc:Choice>
              <mc:Fallback>
                <p:oleObj name="Equation" r:id="rId4" imgW="1002865" imgH="393529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62" y="2134866"/>
                        <a:ext cx="257968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9F4BD9CF-5CD8-025C-F0BD-7D5E846B3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362" y="1325587"/>
            <a:ext cx="1566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Consider: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DCF05AC4-44DE-E83D-2D6C-527180F4A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37" y="3603303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Hence: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B5EA1D3E-AA59-21C7-2E25-96B4BE2E6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46843"/>
              </p:ext>
            </p:extLst>
          </p:nvPr>
        </p:nvGraphicFramePr>
        <p:xfrm>
          <a:off x="2806825" y="5070153"/>
          <a:ext cx="3127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825" y="5070153"/>
                        <a:ext cx="3127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99C37C63-0887-D80E-D720-40CE7DD18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137" y="278692"/>
            <a:ext cx="6230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Fundamental Limits with Sine and Cosine</a:t>
            </a:r>
          </a:p>
        </p:txBody>
      </p:sp>
      <p:pic>
        <p:nvPicPr>
          <p:cNvPr id="10" name="Picture 9" descr="A graph of a function&#10;&#10;Description automatically generated">
            <a:extLst>
              <a:ext uri="{FF2B5EF4-FFF2-40B4-BE49-F238E27FC236}">
                <a16:creationId xmlns:a16="http://schemas.microsoft.com/office/drawing/2014/main" id="{3488289C-6C5A-17D8-F784-4A0786AF83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486" y="1128198"/>
            <a:ext cx="5320678" cy="5320678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9A31D4-7218-34CB-A2F5-336E2FB5E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75468"/>
              </p:ext>
            </p:extLst>
          </p:nvPr>
        </p:nvGraphicFramePr>
        <p:xfrm>
          <a:off x="7786688" y="3394218"/>
          <a:ext cx="658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22F9EF8-A953-F712-85D7-DC07FF50D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3394218"/>
                        <a:ext cx="6588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9A893653-6771-EC15-25A1-D0E08D6EF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137" y="278692"/>
            <a:ext cx="6230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Fundamental Limits with Sine and Cosine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414AD4C-F68C-2E73-0781-38C0F97BC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97600"/>
              </p:ext>
            </p:extLst>
          </p:nvPr>
        </p:nvGraphicFramePr>
        <p:xfrm>
          <a:off x="575142" y="3419475"/>
          <a:ext cx="20923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418918" progId="Equation.DSMT4">
                  <p:embed/>
                </p:oleObj>
              </mc:Choice>
              <mc:Fallback>
                <p:oleObj name="Equation" r:id="rId2" imgW="850531" imgH="418918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42" y="3419475"/>
                        <a:ext cx="20923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5CE392-E72E-0338-5499-7299F07F8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88855"/>
              </p:ext>
            </p:extLst>
          </p:nvPr>
        </p:nvGraphicFramePr>
        <p:xfrm>
          <a:off x="397342" y="1666875"/>
          <a:ext cx="24495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418918" progId="Equation.DSMT4">
                  <p:embed/>
                </p:oleObj>
              </mc:Choice>
              <mc:Fallback>
                <p:oleObj name="Equation" r:id="rId4" imgW="952087" imgH="418918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42" y="1666875"/>
                        <a:ext cx="24495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15EF3AE5-9672-6811-F128-987444CD0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729" y="936625"/>
            <a:ext cx="1566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Consider: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050E1AF8-929C-FF08-CB36-88D7F56ED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729" y="2743200"/>
            <a:ext cx="560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So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E9F9C9-47A9-8214-0DFF-4373E2A33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07664"/>
              </p:ext>
            </p:extLst>
          </p:nvPr>
        </p:nvGraphicFramePr>
        <p:xfrm>
          <a:off x="2726204" y="3429000"/>
          <a:ext cx="384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204" y="3429000"/>
                        <a:ext cx="384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6B31E4ED-E901-84F9-F7A6-C2DF87BEE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792" y="4648200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Hence:</a:t>
            </a: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68455FD6-ACA5-3F9F-2D19-3D1E01AAA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30095"/>
              </p:ext>
            </p:extLst>
          </p:nvPr>
        </p:nvGraphicFramePr>
        <p:xfrm>
          <a:off x="697379" y="5402263"/>
          <a:ext cx="21542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419100" progId="Equation.DSMT4">
                  <p:embed/>
                </p:oleObj>
              </mc:Choice>
              <mc:Fallback>
                <p:oleObj name="Equation" r:id="rId8" imgW="876300" imgH="419100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9" y="5402263"/>
                        <a:ext cx="215423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C6EE3C14-2728-6E60-0393-5C5C256FD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80816"/>
              </p:ext>
            </p:extLst>
          </p:nvPr>
        </p:nvGraphicFramePr>
        <p:xfrm>
          <a:off x="2846854" y="5410200"/>
          <a:ext cx="447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646" imgH="393359" progId="Equation.DSMT4">
                  <p:embed/>
                </p:oleObj>
              </mc:Choice>
              <mc:Fallback>
                <p:oleObj name="Equation" r:id="rId10" imgW="177646" imgH="393359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854" y="5410200"/>
                        <a:ext cx="447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A graph of a function&#10;&#10;Description automatically generated">
            <a:extLst>
              <a:ext uri="{FF2B5EF4-FFF2-40B4-BE49-F238E27FC236}">
                <a16:creationId xmlns:a16="http://schemas.microsoft.com/office/drawing/2014/main" id="{78595101-3BE2-2C6A-CE3D-998094ABF9A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260" y="1143000"/>
            <a:ext cx="5257800" cy="5257800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E24007D-ECDB-1C45-A4EF-6345C38F0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30652"/>
              </p:ext>
            </p:extLst>
          </p:nvPr>
        </p:nvGraphicFramePr>
        <p:xfrm>
          <a:off x="8196268" y="2205037"/>
          <a:ext cx="641559" cy="65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431640" progId="Equation.DSMT4">
                  <p:embed/>
                </p:oleObj>
              </mc:Choice>
              <mc:Fallback>
                <p:oleObj name="Equation" r:id="rId13" imgW="41904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22F9EF8-A953-F712-85D7-DC07FF50D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268" y="2205037"/>
                        <a:ext cx="641559" cy="65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2</TotalTime>
  <Words>218</Words>
  <Application>Microsoft Office PowerPoint</Application>
  <PresentationFormat>Widescreen</PresentationFormat>
  <Paragraphs>4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TimesLTStd-Roman</vt:lpstr>
      <vt:lpstr>TimesNew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02</cp:revision>
  <dcterms:created xsi:type="dcterms:W3CDTF">2022-06-05T19:04:41Z</dcterms:created>
  <dcterms:modified xsi:type="dcterms:W3CDTF">2024-07-02T18:07:22Z</dcterms:modified>
</cp:coreProperties>
</file>